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DA895E" w14:textId="77777777" w:rsidR="000D6877" w:rsidRDefault="000D6877" w:rsidP="001356AE">
      <w:pPr>
        <w:jc w:val="both"/>
        <w:rPr>
          <w:rFonts w:ascii="Times New Roman" w:hAnsi="Times New Roman"/>
          <w:i/>
          <w:iCs/>
          <w:noProof/>
          <w:sz w:val="26"/>
          <w:szCs w:val="2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298"/>
        <w:gridCol w:w="5305"/>
      </w:tblGrid>
      <w:tr w:rsidR="003373DE" w:rsidRPr="003373DE" w14:paraId="53B54CA0" w14:textId="77777777" w:rsidTr="003373DE">
        <w:trPr>
          <w:jc w:val="center"/>
        </w:trPr>
        <w:tc>
          <w:tcPr>
            <w:tcW w:w="4568" w:type="dxa"/>
          </w:tcPr>
          <w:p w14:paraId="1CD4ABC6" w14:textId="77777777" w:rsidR="003373DE" w:rsidRPr="00302AD3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373DE">
              <w:rPr>
                <w:rFonts w:ascii="Times New Roman" w:hAnsi="Times New Roman"/>
                <w:sz w:val="26"/>
                <w:szCs w:val="26"/>
                <w:lang w:val="nl-NL"/>
              </w:rPr>
              <w:br w:type="page"/>
            </w:r>
            <w:r w:rsidRPr="003373DE">
              <w:rPr>
                <w:rFonts w:ascii="Times New Roman" w:hAnsi="Times New Roman"/>
                <w:sz w:val="26"/>
                <w:szCs w:val="26"/>
                <w:lang w:val="nl-NL"/>
              </w:rPr>
              <w:br w:type="page"/>
            </w:r>
            <w:r w:rsidRPr="00302AD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PHÒNG GD&amp;ĐT </w:t>
            </w:r>
            <w:r w:rsidR="008C713E">
              <w:rPr>
                <w:rFonts w:ascii="Times New Roman" w:hAnsi="Times New Roman"/>
                <w:sz w:val="28"/>
                <w:szCs w:val="28"/>
                <w:lang w:val="nl-NL"/>
              </w:rPr>
              <w:t>GIAO THỦY</w:t>
            </w:r>
          </w:p>
          <w:p w14:paraId="25CE8F7E" w14:textId="77777777" w:rsidR="003373DE" w:rsidRPr="00302AD3" w:rsidRDefault="0048609B" w:rsidP="003373DE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693EC69" wp14:editId="53E173DA">
                      <wp:simplePos x="0" y="0"/>
                      <wp:positionH relativeFrom="column">
                        <wp:posOffset>990600</wp:posOffset>
                      </wp:positionH>
                      <wp:positionV relativeFrom="paragraph">
                        <wp:posOffset>207010</wp:posOffset>
                      </wp:positionV>
                      <wp:extent cx="655320" cy="0"/>
                      <wp:effectExtent l="5715" t="12700" r="5715" b="6350"/>
                      <wp:wrapNone/>
                      <wp:docPr id="1" name="AutoShape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5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19883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63" o:spid="_x0000_s1026" type="#_x0000_t32" style="position:absolute;margin-left:78pt;margin-top:16.3pt;width:51.6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"/>
                  </w:pict>
                </mc:Fallback>
              </mc:AlternateContent>
            </w:r>
            <w:r w:rsidR="003373DE" w:rsidRPr="00302AD3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TRƯỜNG THCS </w:t>
            </w:r>
            <w:r w:rsidR="008C713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GIAO NHÂN</w:t>
            </w:r>
            <w:r w:rsidR="003373DE" w:rsidRPr="00302AD3">
              <w:rPr>
                <w:rFonts w:ascii="Times New Roman" w:hAnsi="Times New Roman"/>
                <w:b/>
                <w:noProof/>
                <w:sz w:val="26"/>
                <w:szCs w:val="26"/>
                <w:lang w:val="vi-VN" w:eastAsia="vi-VN"/>
              </w:rPr>
              <w:t xml:space="preserve"> </w:t>
            </w:r>
          </w:p>
          <w:p w14:paraId="00638FF9" w14:textId="77777777" w:rsidR="003373DE" w:rsidRPr="003373DE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5683" w:type="dxa"/>
          </w:tcPr>
          <w:p w14:paraId="0696E39B" w14:textId="77777777" w:rsidR="003373DE" w:rsidRPr="003373DE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HƯỚNG DẪN CHẤM</w:t>
            </w:r>
          </w:p>
          <w:p w14:paraId="65A661DD" w14:textId="77777777" w:rsidR="003373DE" w:rsidRPr="003373DE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ĐỀ </w:t>
            </w:r>
            <w:r w:rsidR="008C713E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KIỂM TRA CUỐI HỌC KÌ II</w:t>
            </w:r>
          </w:p>
          <w:p w14:paraId="3B05381C" w14:textId="77777777" w:rsidR="003373DE" w:rsidRPr="0048609B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8609B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ĂM HỌC 2023 - 2024</w:t>
            </w:r>
          </w:p>
          <w:p w14:paraId="52464F2E" w14:textId="77777777" w:rsidR="003373DE" w:rsidRPr="0048609B" w:rsidRDefault="00731413" w:rsidP="003373DE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8609B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MÔN: TOÁN - LỚP: 8</w:t>
            </w:r>
          </w:p>
          <w:p w14:paraId="6E587CB6" w14:textId="77777777" w:rsidR="003373DE" w:rsidRPr="003373DE" w:rsidRDefault="003373DE" w:rsidP="003373DE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sz w:val="26"/>
                <w:szCs w:val="26"/>
                <w:lang w:val="nl-NL"/>
              </w:rPr>
              <w:t>Hướng dẫn chấm gồm: 03 trang</w:t>
            </w:r>
          </w:p>
        </w:tc>
      </w:tr>
    </w:tbl>
    <w:p w14:paraId="6D496F5D" w14:textId="77777777" w:rsidR="003373DE" w:rsidRDefault="003373DE" w:rsidP="000D6877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rFonts w:ascii="Times New Roman" w:eastAsia="Calibri" w:hAnsi="Times New Roman"/>
          <w:b/>
          <w:sz w:val="28"/>
          <w:szCs w:val="28"/>
        </w:rPr>
      </w:pPr>
    </w:p>
    <w:p w14:paraId="35422970" w14:textId="77777777" w:rsidR="003373DE" w:rsidRDefault="003373DE" w:rsidP="000D6877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rFonts w:ascii="Times New Roman" w:eastAsia="Calibri" w:hAnsi="Times New Roman"/>
          <w:b/>
          <w:sz w:val="28"/>
          <w:szCs w:val="28"/>
        </w:rPr>
      </w:pPr>
    </w:p>
    <w:p w14:paraId="463C81D5" w14:textId="77777777" w:rsidR="003373DE" w:rsidRPr="003373DE" w:rsidRDefault="003373DE" w:rsidP="003373DE">
      <w:pPr>
        <w:rPr>
          <w:rFonts w:ascii="Times New Roman" w:eastAsia="Calibri" w:hAnsi="Times New Roman"/>
          <w:b/>
          <w:sz w:val="28"/>
          <w:szCs w:val="28"/>
          <w:lang w:val="vi-VN"/>
        </w:rPr>
      </w:pPr>
      <w:r w:rsidRPr="00731413">
        <w:rPr>
          <w:rFonts w:ascii="Times New Roman" w:eastAsia="Calibri" w:hAnsi="Times New Roman"/>
          <w:b/>
          <w:sz w:val="28"/>
          <w:szCs w:val="28"/>
          <w:u w:val="single"/>
          <w:lang w:val="vi-VN"/>
        </w:rPr>
        <w:t>Phần I</w:t>
      </w:r>
      <w:r w:rsidRPr="003373DE">
        <w:rPr>
          <w:rFonts w:ascii="Times New Roman" w:eastAsia="Calibri" w:hAnsi="Times New Roman"/>
          <w:b/>
          <w:sz w:val="28"/>
          <w:szCs w:val="28"/>
          <w:lang w:val="vi-VN"/>
        </w:rPr>
        <w:t xml:space="preserve">. TRẮC NGHIỆM </w:t>
      </w:r>
      <w:r w:rsidRPr="00731413">
        <w:rPr>
          <w:rFonts w:ascii="Times New Roman" w:eastAsia="Calibri" w:hAnsi="Times New Roman"/>
          <w:b/>
          <w:i/>
          <w:sz w:val="28"/>
          <w:szCs w:val="28"/>
          <w:lang w:val="vi-VN"/>
        </w:rPr>
        <w:t>(3,0 điểm).</w:t>
      </w:r>
      <w:r w:rsidRPr="003373DE">
        <w:rPr>
          <w:rFonts w:ascii="Times New Roman" w:eastAsia="Calibri" w:hAnsi="Times New Roman"/>
          <w:b/>
          <w:sz w:val="28"/>
          <w:szCs w:val="28"/>
          <w:lang w:val="vi-VN"/>
        </w:rPr>
        <w:t xml:space="preserve"> </w:t>
      </w:r>
      <w:r w:rsidRPr="003373DE">
        <w:rPr>
          <w:rFonts w:ascii="Times New Roman" w:eastAsia="Calibri" w:hAnsi="Times New Roman"/>
          <w:sz w:val="28"/>
          <w:szCs w:val="28"/>
          <w:lang w:val="vi-VN"/>
        </w:rPr>
        <w:t>Mỗi phương án chọn đúng được 0,25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5"/>
        <w:gridCol w:w="513"/>
        <w:gridCol w:w="734"/>
        <w:gridCol w:w="736"/>
        <w:gridCol w:w="737"/>
        <w:gridCol w:w="736"/>
        <w:gridCol w:w="737"/>
        <w:gridCol w:w="738"/>
        <w:gridCol w:w="737"/>
        <w:gridCol w:w="703"/>
        <w:gridCol w:w="683"/>
        <w:gridCol w:w="717"/>
        <w:gridCol w:w="717"/>
      </w:tblGrid>
      <w:tr w:rsidR="003373DE" w:rsidRPr="003373DE" w14:paraId="48D5976F" w14:textId="77777777" w:rsidTr="00E63C87">
        <w:tc>
          <w:tcPr>
            <w:tcW w:w="1134" w:type="dxa"/>
            <w:shd w:val="clear" w:color="auto" w:fill="auto"/>
          </w:tcPr>
          <w:p w14:paraId="1A4DA18C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520" w:type="dxa"/>
            <w:shd w:val="clear" w:color="auto" w:fill="auto"/>
          </w:tcPr>
          <w:p w14:paraId="2F3B312E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757" w:type="dxa"/>
            <w:shd w:val="clear" w:color="auto" w:fill="auto"/>
          </w:tcPr>
          <w:p w14:paraId="0CDA89D4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</w:t>
            </w:r>
          </w:p>
        </w:tc>
        <w:tc>
          <w:tcPr>
            <w:tcW w:w="759" w:type="dxa"/>
            <w:shd w:val="clear" w:color="auto" w:fill="auto"/>
          </w:tcPr>
          <w:p w14:paraId="36E654DF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759" w:type="dxa"/>
            <w:shd w:val="clear" w:color="auto" w:fill="auto"/>
          </w:tcPr>
          <w:p w14:paraId="3D52B419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4</w:t>
            </w:r>
          </w:p>
        </w:tc>
        <w:tc>
          <w:tcPr>
            <w:tcW w:w="759" w:type="dxa"/>
            <w:shd w:val="clear" w:color="auto" w:fill="auto"/>
          </w:tcPr>
          <w:p w14:paraId="28D3E8B1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5</w:t>
            </w:r>
          </w:p>
        </w:tc>
        <w:tc>
          <w:tcPr>
            <w:tcW w:w="760" w:type="dxa"/>
            <w:shd w:val="clear" w:color="auto" w:fill="auto"/>
          </w:tcPr>
          <w:p w14:paraId="64929E53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6</w:t>
            </w:r>
          </w:p>
        </w:tc>
        <w:tc>
          <w:tcPr>
            <w:tcW w:w="760" w:type="dxa"/>
            <w:shd w:val="clear" w:color="auto" w:fill="auto"/>
          </w:tcPr>
          <w:p w14:paraId="67D0AFB1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7</w:t>
            </w:r>
          </w:p>
        </w:tc>
        <w:tc>
          <w:tcPr>
            <w:tcW w:w="760" w:type="dxa"/>
            <w:shd w:val="clear" w:color="auto" w:fill="auto"/>
          </w:tcPr>
          <w:p w14:paraId="4BF0F576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8</w:t>
            </w:r>
          </w:p>
        </w:tc>
        <w:tc>
          <w:tcPr>
            <w:tcW w:w="723" w:type="dxa"/>
            <w:shd w:val="clear" w:color="auto" w:fill="auto"/>
          </w:tcPr>
          <w:p w14:paraId="760599BD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9</w:t>
            </w:r>
          </w:p>
        </w:tc>
        <w:tc>
          <w:tcPr>
            <w:tcW w:w="697" w:type="dxa"/>
            <w:shd w:val="clear" w:color="auto" w:fill="auto"/>
          </w:tcPr>
          <w:p w14:paraId="4FE7DAC0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0</w:t>
            </w:r>
          </w:p>
        </w:tc>
        <w:tc>
          <w:tcPr>
            <w:tcW w:w="733" w:type="dxa"/>
            <w:shd w:val="clear" w:color="auto" w:fill="auto"/>
          </w:tcPr>
          <w:p w14:paraId="0CBFD198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1</w:t>
            </w:r>
          </w:p>
        </w:tc>
        <w:tc>
          <w:tcPr>
            <w:tcW w:w="733" w:type="dxa"/>
            <w:shd w:val="clear" w:color="auto" w:fill="auto"/>
          </w:tcPr>
          <w:p w14:paraId="35D85F87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12</w:t>
            </w:r>
          </w:p>
        </w:tc>
      </w:tr>
      <w:tr w:rsidR="003373DE" w:rsidRPr="003373DE" w14:paraId="06573E99" w14:textId="77777777" w:rsidTr="00E63C87">
        <w:tc>
          <w:tcPr>
            <w:tcW w:w="1134" w:type="dxa"/>
            <w:shd w:val="clear" w:color="auto" w:fill="auto"/>
          </w:tcPr>
          <w:p w14:paraId="451F4B8D" w14:textId="77777777" w:rsidR="003373DE" w:rsidRPr="003373DE" w:rsidRDefault="003373DE" w:rsidP="003373DE">
            <w:pP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520" w:type="dxa"/>
            <w:shd w:val="clear" w:color="auto" w:fill="auto"/>
          </w:tcPr>
          <w:p w14:paraId="5CA22BF9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 w:rsidRPr="003D5A8A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757" w:type="dxa"/>
            <w:shd w:val="clear" w:color="auto" w:fill="auto"/>
          </w:tcPr>
          <w:p w14:paraId="547DE1CC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59" w:type="dxa"/>
            <w:shd w:val="clear" w:color="auto" w:fill="auto"/>
          </w:tcPr>
          <w:p w14:paraId="7C4C2FFD" w14:textId="77777777" w:rsidR="003373DE" w:rsidRPr="003373DE" w:rsidRDefault="003373DE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59" w:type="dxa"/>
            <w:shd w:val="clear" w:color="auto" w:fill="auto"/>
          </w:tcPr>
          <w:p w14:paraId="11D9F7CC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59" w:type="dxa"/>
            <w:shd w:val="clear" w:color="auto" w:fill="auto"/>
          </w:tcPr>
          <w:p w14:paraId="7203FC63" w14:textId="77777777" w:rsidR="003373DE" w:rsidRPr="003373DE" w:rsidRDefault="003373DE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760" w:type="dxa"/>
            <w:shd w:val="clear" w:color="auto" w:fill="auto"/>
          </w:tcPr>
          <w:p w14:paraId="1DF65369" w14:textId="05D22C29" w:rsidR="003373DE" w:rsidRPr="003373DE" w:rsidRDefault="009746BD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</w:tc>
        <w:tc>
          <w:tcPr>
            <w:tcW w:w="760" w:type="dxa"/>
            <w:shd w:val="clear" w:color="auto" w:fill="auto"/>
          </w:tcPr>
          <w:p w14:paraId="0DEA96EC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60" w:type="dxa"/>
            <w:shd w:val="clear" w:color="auto" w:fill="auto"/>
          </w:tcPr>
          <w:p w14:paraId="7BACA2EA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  <w:tc>
          <w:tcPr>
            <w:tcW w:w="723" w:type="dxa"/>
            <w:shd w:val="clear" w:color="auto" w:fill="auto"/>
          </w:tcPr>
          <w:p w14:paraId="28F2DA47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</w:p>
        </w:tc>
        <w:tc>
          <w:tcPr>
            <w:tcW w:w="697" w:type="dxa"/>
            <w:shd w:val="clear" w:color="auto" w:fill="auto"/>
          </w:tcPr>
          <w:p w14:paraId="07ACA598" w14:textId="77777777" w:rsidR="003373DE" w:rsidRPr="003373DE" w:rsidRDefault="003D5A8A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D</w:t>
            </w:r>
          </w:p>
        </w:tc>
        <w:tc>
          <w:tcPr>
            <w:tcW w:w="733" w:type="dxa"/>
            <w:shd w:val="clear" w:color="auto" w:fill="auto"/>
          </w:tcPr>
          <w:p w14:paraId="05597CDB" w14:textId="77777777" w:rsidR="003373DE" w:rsidRPr="003373DE" w:rsidRDefault="003373DE" w:rsidP="003373DE">
            <w:pPr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733" w:type="dxa"/>
            <w:shd w:val="clear" w:color="auto" w:fill="auto"/>
          </w:tcPr>
          <w:p w14:paraId="55179FB8" w14:textId="77777777" w:rsidR="003373DE" w:rsidRPr="003373DE" w:rsidRDefault="007C0CCF" w:rsidP="003373D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C</w:t>
            </w:r>
          </w:p>
        </w:tc>
      </w:tr>
    </w:tbl>
    <w:p w14:paraId="5C092482" w14:textId="77777777" w:rsidR="003373DE" w:rsidRPr="003373DE" w:rsidRDefault="003373DE" w:rsidP="003373DE">
      <w:pPr>
        <w:spacing w:after="100"/>
        <w:rPr>
          <w:rFonts w:ascii="Times New Roman" w:eastAsia="Calibri" w:hAnsi="Times New Roman"/>
          <w:b/>
          <w:noProof/>
          <w:color w:val="000000"/>
          <w:sz w:val="28"/>
          <w:szCs w:val="28"/>
        </w:rPr>
      </w:pPr>
    </w:p>
    <w:p w14:paraId="65CA8084" w14:textId="77777777" w:rsidR="003373DE" w:rsidRPr="00731413" w:rsidRDefault="003373DE" w:rsidP="003373DE">
      <w:pPr>
        <w:spacing w:after="100"/>
        <w:rPr>
          <w:rFonts w:ascii="Times New Roman" w:hAnsi="Times New Roman"/>
          <w:b/>
          <w:sz w:val="28"/>
          <w:szCs w:val="28"/>
        </w:rPr>
      </w:pPr>
      <w:r w:rsidRPr="00731413">
        <w:rPr>
          <w:rFonts w:ascii="Times New Roman" w:eastAsia="Calibri" w:hAnsi="Times New Roman"/>
          <w:b/>
          <w:noProof/>
          <w:color w:val="000000"/>
          <w:sz w:val="28"/>
          <w:szCs w:val="28"/>
          <w:u w:val="single"/>
        </w:rPr>
        <w:t>Phần II</w:t>
      </w:r>
      <w:r w:rsidRPr="003373DE">
        <w:rPr>
          <w:rFonts w:ascii="Times New Roman" w:eastAsia="Calibri" w:hAnsi="Times New Roman"/>
          <w:b/>
          <w:noProof/>
          <w:color w:val="000000"/>
          <w:sz w:val="28"/>
          <w:szCs w:val="28"/>
          <w:lang w:val="vi-VN"/>
        </w:rPr>
        <w:t xml:space="preserve">. TỰ LUẬN </w:t>
      </w:r>
      <w:r w:rsidRPr="00731413">
        <w:rPr>
          <w:rFonts w:ascii="Times New Roman" w:eastAsia="Calibri" w:hAnsi="Times New Roman"/>
          <w:b/>
          <w:i/>
          <w:noProof/>
          <w:color w:val="000000"/>
          <w:sz w:val="28"/>
          <w:szCs w:val="28"/>
          <w:lang w:val="vi-VN"/>
        </w:rPr>
        <w:t>(7</w:t>
      </w:r>
      <w:r w:rsidRPr="00731413">
        <w:rPr>
          <w:rFonts w:ascii="Times New Roman" w:eastAsia="Calibri" w:hAnsi="Times New Roman"/>
          <w:b/>
          <w:i/>
          <w:noProof/>
          <w:color w:val="000000"/>
          <w:sz w:val="28"/>
          <w:szCs w:val="28"/>
        </w:rPr>
        <w:t>,0</w:t>
      </w:r>
      <w:r w:rsidRPr="00731413">
        <w:rPr>
          <w:rFonts w:ascii="Times New Roman" w:eastAsia="Calibri" w:hAnsi="Times New Roman"/>
          <w:b/>
          <w:i/>
          <w:noProof/>
          <w:color w:val="000000"/>
          <w:sz w:val="28"/>
          <w:szCs w:val="28"/>
          <w:lang w:val="vi-VN"/>
        </w:rPr>
        <w:t xml:space="preserve"> điểm)</w:t>
      </w:r>
      <w:r w:rsidR="00731413" w:rsidRPr="00731413">
        <w:rPr>
          <w:rFonts w:ascii="Times New Roman" w:eastAsia="Calibri" w:hAnsi="Times New Roman"/>
          <w:b/>
          <w:i/>
          <w:noProof/>
          <w:color w:val="000000"/>
          <w:sz w:val="28"/>
          <w:szCs w:val="28"/>
        </w:rPr>
        <w:t>.</w:t>
      </w:r>
    </w:p>
    <w:tbl>
      <w:tblPr>
        <w:tblW w:w="98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3"/>
        <w:gridCol w:w="436"/>
        <w:gridCol w:w="7756"/>
        <w:gridCol w:w="872"/>
      </w:tblGrid>
      <w:tr w:rsidR="003373DE" w:rsidRPr="003373DE" w14:paraId="7E7D8375" w14:textId="77777777" w:rsidTr="00E63C87">
        <w:trPr>
          <w:jc w:val="center"/>
        </w:trPr>
        <w:tc>
          <w:tcPr>
            <w:tcW w:w="763" w:type="dxa"/>
            <w:vAlign w:val="center"/>
          </w:tcPr>
          <w:p w14:paraId="24B13A5F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436" w:type="dxa"/>
            <w:vAlign w:val="center"/>
          </w:tcPr>
          <w:p w14:paraId="3E191000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Ý</w:t>
            </w:r>
          </w:p>
        </w:tc>
        <w:tc>
          <w:tcPr>
            <w:tcW w:w="7756" w:type="dxa"/>
            <w:tcBorders>
              <w:bottom w:val="single" w:sz="4" w:space="0" w:color="auto"/>
            </w:tcBorders>
            <w:vAlign w:val="center"/>
          </w:tcPr>
          <w:p w14:paraId="6287A065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872" w:type="dxa"/>
            <w:tcBorders>
              <w:bottom w:val="single" w:sz="4" w:space="0" w:color="auto"/>
            </w:tcBorders>
            <w:vAlign w:val="center"/>
          </w:tcPr>
          <w:p w14:paraId="08213F13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3373DE" w:rsidRPr="003373DE" w14:paraId="4E4ECC91" w14:textId="77777777" w:rsidTr="00E63C87">
        <w:trPr>
          <w:trHeight w:val="471"/>
          <w:jc w:val="center"/>
        </w:trPr>
        <w:tc>
          <w:tcPr>
            <w:tcW w:w="763" w:type="dxa"/>
            <w:vMerge w:val="restart"/>
            <w:vAlign w:val="center"/>
          </w:tcPr>
          <w:p w14:paraId="30290B41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</w:rPr>
              <w:t>13</w:t>
            </w:r>
          </w:p>
        </w:tc>
        <w:tc>
          <w:tcPr>
            <w:tcW w:w="436" w:type="dxa"/>
            <w:vAlign w:val="center"/>
          </w:tcPr>
          <w:p w14:paraId="31A177E2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  <w:vAlign w:val="center"/>
          </w:tcPr>
          <w:p w14:paraId="1A80E694" w14:textId="77777777" w:rsidR="003373DE" w:rsidRPr="003373DE" w:rsidRDefault="003373DE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 xml:space="preserve">     </w:t>
            </w:r>
            <w:r w:rsidR="00E63C87" w:rsidRPr="00E63C87">
              <w:rPr>
                <w:rFonts w:ascii="Times New Roman" w:hAnsi="Times New Roman"/>
                <w:color w:val="000000"/>
                <w:position w:val="-78"/>
                <w:sz w:val="28"/>
                <w:szCs w:val="28"/>
                <w:lang w:val="fr-FR" w:eastAsia="x-none"/>
              </w:rPr>
              <w:object w:dxaOrig="6340" w:dyaOrig="1719" w14:anchorId="0B2647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3.6pt;height:67.3pt" o:ole="">
                  <v:imagedata r:id="rId6" o:title=""/>
                </v:shape>
                <o:OLEObject Type="Embed" ProgID="Equation.DSMT4" ShapeID="_x0000_i1025" DrawAspect="Content" ObjectID="_1773662029" r:id="rId7"/>
              </w:object>
            </w:r>
            <w:r w:rsidRPr="003373DE">
              <w:rPr>
                <w:rFonts w:ascii="Times New Roman" w:hAnsi="Times New Roman"/>
                <w:sz w:val="26"/>
                <w:szCs w:val="26"/>
              </w:rPr>
              <w:t xml:space="preserve">   </w:t>
            </w:r>
          </w:p>
        </w:tc>
        <w:tc>
          <w:tcPr>
            <w:tcW w:w="872" w:type="dxa"/>
          </w:tcPr>
          <w:p w14:paraId="5E1A8E8F" w14:textId="77777777" w:rsidR="00E63C87" w:rsidRDefault="00E63C87" w:rsidP="00E63C87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3BDBF923" w14:textId="77777777" w:rsidR="003373DE" w:rsidRPr="003373DE" w:rsidRDefault="00E63C87" w:rsidP="00E63C87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3373DE"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00F190DB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3373DE" w:rsidRPr="003373DE" w14:paraId="7D6343E6" w14:textId="77777777" w:rsidTr="00E63C87">
        <w:trPr>
          <w:jc w:val="center"/>
        </w:trPr>
        <w:tc>
          <w:tcPr>
            <w:tcW w:w="763" w:type="dxa"/>
            <w:vMerge/>
            <w:vAlign w:val="center"/>
          </w:tcPr>
          <w:p w14:paraId="400ABA8F" w14:textId="77777777" w:rsidR="003373DE" w:rsidRPr="003373DE" w:rsidRDefault="003373DE" w:rsidP="003373DE">
            <w:pPr>
              <w:spacing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76A3C3C2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  <w:vAlign w:val="center"/>
          </w:tcPr>
          <w:p w14:paraId="0399D215" w14:textId="77777777" w:rsidR="003373DE" w:rsidRPr="003373DE" w:rsidRDefault="003373DE" w:rsidP="003373DE">
            <w:pPr>
              <w:spacing w:before="80" w:after="80" w:line="276" w:lineRule="auto"/>
              <w:rPr>
                <w:rFonts w:ascii="Times New Roman" w:hAnsi="Times New Roman"/>
                <w:position w:val="-24"/>
                <w:sz w:val="28"/>
                <w:szCs w:val="28"/>
                <w:lang w:val="nl-NL" w:eastAsia="x-none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E63C87" w:rsidRPr="00AE4955">
              <w:rPr>
                <w:rFonts w:ascii="Times New Roman" w:eastAsia="Calibri" w:hAnsi="Times New Roman"/>
                <w:iCs/>
                <w:color w:val="000000"/>
                <w:position w:val="-24"/>
                <w:sz w:val="28"/>
                <w:szCs w:val="28"/>
                <w:lang w:val="fr-FR"/>
              </w:rPr>
              <w:object w:dxaOrig="6979" w:dyaOrig="620" w14:anchorId="569BEE50">
                <v:shape id="_x0000_i1026" type="#_x0000_t75" style="width:349.05pt;height:31pt" o:ole="">
                  <v:imagedata r:id="rId8" o:title=""/>
                </v:shape>
                <o:OLEObject Type="Embed" ProgID="Equation.DSMT4" ShapeID="_x0000_i1026" DrawAspect="Content" ObjectID="_1773662030" r:id="rId9"/>
              </w:object>
            </w:r>
          </w:p>
          <w:p w14:paraId="3F1D129F" w14:textId="77777777" w:rsidR="00E63C87" w:rsidRDefault="00E63C87" w:rsidP="003373DE">
            <w:pPr>
              <w:spacing w:before="80" w:after="80" w:line="276" w:lineRule="auto"/>
              <w:rPr>
                <w:rFonts w:ascii="Times New Roman" w:eastAsia="Calibri" w:hAnsi="Times New Roman"/>
                <w:iCs/>
                <w:color w:val="000000"/>
                <w:sz w:val="28"/>
                <w:szCs w:val="28"/>
                <w:lang w:val="fr-FR"/>
              </w:rPr>
            </w:pPr>
            <w:r w:rsidRPr="00E63C87">
              <w:rPr>
                <w:rFonts w:ascii="Times New Roman" w:eastAsia="Calibri" w:hAnsi="Times New Roman"/>
                <w:iCs/>
                <w:color w:val="000000"/>
                <w:position w:val="-42"/>
                <w:sz w:val="28"/>
                <w:szCs w:val="28"/>
                <w:lang w:val="fr-FR"/>
              </w:rPr>
              <w:object w:dxaOrig="3980" w:dyaOrig="960" w14:anchorId="3712512C">
                <v:shape id="_x0000_i1027" type="#_x0000_t75" style="width:198.45pt;height:47.9pt" o:ole="">
                  <v:imagedata r:id="rId10" o:title=""/>
                </v:shape>
                <o:OLEObject Type="Embed" ProgID="Equation.DSMT4" ShapeID="_x0000_i1027" DrawAspect="Content" ObjectID="_1773662031" r:id="rId11"/>
              </w:object>
            </w:r>
          </w:p>
          <w:p w14:paraId="596030EE" w14:textId="77777777" w:rsidR="003373DE" w:rsidRPr="003373DE" w:rsidRDefault="003373DE" w:rsidP="00E63C87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Vậy</w:t>
            </w:r>
            <w:r w:rsidR="00E63C87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E63C87" w:rsidRPr="00E63C87">
              <w:rPr>
                <w:rFonts w:ascii="Times New Roman" w:hAnsi="Times New Roman"/>
                <w:position w:val="-24"/>
                <w:sz w:val="26"/>
                <w:szCs w:val="26"/>
              </w:rPr>
              <w:object w:dxaOrig="840" w:dyaOrig="620" w14:anchorId="54C0E438">
                <v:shape id="_x0000_i1028" type="#_x0000_t75" style="width:41.95pt;height:31pt" o:ole="">
                  <v:imagedata r:id="rId12" o:title=""/>
                </v:shape>
                <o:OLEObject Type="Embed" ProgID="Equation.DSMT4" ShapeID="_x0000_i1028" DrawAspect="Content" ObjectID="_1773662032" r:id="rId13"/>
              </w:object>
            </w:r>
            <w:r w:rsidR="00E63C87">
              <w:rPr>
                <w:rFonts w:ascii="Times New Roman" w:hAnsi="Times New Roman"/>
                <w:sz w:val="26"/>
                <w:szCs w:val="26"/>
              </w:rPr>
              <w:t xml:space="preserve"> là nghiệm của phương trình</w:t>
            </w:r>
          </w:p>
        </w:tc>
        <w:tc>
          <w:tcPr>
            <w:tcW w:w="872" w:type="dxa"/>
          </w:tcPr>
          <w:p w14:paraId="5A420C20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2D81685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26E4BF90" w14:textId="77777777" w:rsidR="003373DE" w:rsidRPr="003373DE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095C996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B35B37" w:rsidRPr="003373DE" w14:paraId="3EA9F0B4" w14:textId="77777777" w:rsidTr="00E63C87">
        <w:trPr>
          <w:jc w:val="center"/>
        </w:trPr>
        <w:tc>
          <w:tcPr>
            <w:tcW w:w="763" w:type="dxa"/>
            <w:vMerge w:val="restart"/>
            <w:vAlign w:val="center"/>
          </w:tcPr>
          <w:p w14:paraId="6430C889" w14:textId="77777777" w:rsidR="00B35B37" w:rsidRPr="003373DE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</w:rPr>
              <w:t>14</w:t>
            </w:r>
          </w:p>
        </w:tc>
        <w:tc>
          <w:tcPr>
            <w:tcW w:w="436" w:type="dxa"/>
            <w:vAlign w:val="center"/>
          </w:tcPr>
          <w:p w14:paraId="3E8A24E2" w14:textId="77777777" w:rsidR="00B35B37" w:rsidRPr="003373DE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7756" w:type="dxa"/>
          </w:tcPr>
          <w:p w14:paraId="54B5C845" w14:textId="77777777" w:rsidR="00B35B37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ới x = -1 ta có y = -2.(-1) + 1</w:t>
            </w:r>
          </w:p>
          <w:p w14:paraId="5CD0D48F" w14:textId="77777777" w:rsidR="00B35B37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35B37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07000D04">
                <v:shape id="_x0000_i1029" type="#_x0000_t75" style="width:15.05pt;height:12.2pt" o:ole="">
                  <v:imagedata r:id="rId14" o:title=""/>
                </v:shape>
                <o:OLEObject Type="Embed" ProgID="Equation.DSMT4" ShapeID="_x0000_i1029" DrawAspect="Content" ObjectID="_1773662033" r:id="rId1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y = 2 + 1 = 3</w:t>
            </w:r>
          </w:p>
          <w:p w14:paraId="52775574" w14:textId="77777777" w:rsidR="00B35B37" w:rsidRPr="003373DE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x = -1 thì y = 3</w:t>
            </w:r>
          </w:p>
        </w:tc>
        <w:tc>
          <w:tcPr>
            <w:tcW w:w="872" w:type="dxa"/>
          </w:tcPr>
          <w:p w14:paraId="4716255F" w14:textId="77777777" w:rsidR="00B35B37" w:rsidRPr="003373DE" w:rsidRDefault="00B35B37" w:rsidP="00B35B37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37A48C5F" w14:textId="77777777" w:rsidR="00B35B37" w:rsidRPr="003373DE" w:rsidRDefault="00B35B37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B35B37" w:rsidRPr="003373DE" w14:paraId="13520651" w14:textId="77777777" w:rsidTr="00E63C87">
        <w:trPr>
          <w:jc w:val="center"/>
        </w:trPr>
        <w:tc>
          <w:tcPr>
            <w:tcW w:w="763" w:type="dxa"/>
            <w:vMerge/>
            <w:vAlign w:val="center"/>
          </w:tcPr>
          <w:p w14:paraId="1883FB37" w14:textId="77777777" w:rsidR="00B35B37" w:rsidRPr="003373DE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1A492DF2" w14:textId="77777777" w:rsidR="00B35B37" w:rsidRPr="003373DE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3373DE">
              <w:rPr>
                <w:rFonts w:ascii="Times New Roman" w:hAnsi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7756" w:type="dxa"/>
          </w:tcPr>
          <w:p w14:paraId="047462E7" w14:textId="77777777" w:rsidR="00B35B37" w:rsidRDefault="00B35B37" w:rsidP="00B35B37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Để (d) // (d’) thì </w:t>
            </w:r>
            <w:r w:rsidRPr="00B35B37">
              <w:rPr>
                <w:rFonts w:ascii="Times New Roman" w:hAnsi="Times New Roman"/>
                <w:position w:val="-30"/>
                <w:sz w:val="26"/>
                <w:szCs w:val="26"/>
              </w:rPr>
              <w:object w:dxaOrig="1160" w:dyaOrig="720" w14:anchorId="28000FAC">
                <v:shape id="_x0000_i1030" type="#_x0000_t75" style="width:58.25pt;height:36.3pt" o:ole="">
                  <v:imagedata r:id="rId16" o:title=""/>
                </v:shape>
                <o:OLEObject Type="Embed" ProgID="Equation.DSMT4" ShapeID="_x0000_i1030" DrawAspect="Content" ObjectID="_1773662034" r:id="rId17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0002DE10" w14:textId="77777777" w:rsidR="00B35B37" w:rsidRPr="003373DE" w:rsidRDefault="00B35B37" w:rsidP="00B35B37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732BDA">
              <w:rPr>
                <w:position w:val="-6"/>
              </w:rPr>
              <w:object w:dxaOrig="1040" w:dyaOrig="279" w14:anchorId="2565FC53">
                <v:shape id="_x0000_i1031" type="#_x0000_t75" style="width:51.95pt;height:13.75pt" o:ole="">
                  <v:imagedata r:id="rId18" o:title=""/>
                </v:shape>
                <o:OLEObject Type="Embed" ProgID="Equation.DSMT4" ShapeID="_x0000_i1031" DrawAspect="Content" ObjectID="_1773662035" r:id="rId19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thỏa mãn </w:t>
            </w:r>
            <w:r w:rsidRPr="00B35B37">
              <w:rPr>
                <w:rFonts w:ascii="Times New Roman" w:hAnsi="Times New Roman"/>
                <w:position w:val="-10"/>
                <w:sz w:val="26"/>
                <w:szCs w:val="26"/>
              </w:rPr>
              <w:object w:dxaOrig="800" w:dyaOrig="320" w14:anchorId="548DB087">
                <v:shape id="_x0000_i1032" type="#_x0000_t75" style="width:39.75pt;height:16.3pt" o:ole="">
                  <v:imagedata r:id="rId20" o:title=""/>
                </v:shape>
                <o:OLEObject Type="Embed" ProgID="Equation.DSMT4" ShapeID="_x0000_i1032" DrawAspect="Content" ObjectID="_1773662036" r:id="rId21"/>
              </w:object>
            </w:r>
          </w:p>
        </w:tc>
        <w:tc>
          <w:tcPr>
            <w:tcW w:w="872" w:type="dxa"/>
            <w:vAlign w:val="center"/>
          </w:tcPr>
          <w:p w14:paraId="090DAA63" w14:textId="77777777" w:rsidR="00B35B37" w:rsidRPr="003373DE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sz w:val="26"/>
                <w:szCs w:val="26"/>
              </w:rPr>
              <w:t>2</w:t>
            </w:r>
            <w:r w:rsidRPr="003373DE">
              <w:rPr>
                <w:rFonts w:ascii="Times New Roman" w:hAnsi="Times New Roman"/>
                <w:sz w:val="26"/>
                <w:szCs w:val="26"/>
              </w:rPr>
              <w:t>5</w:t>
            </w:r>
          </w:p>
          <w:p w14:paraId="6C4E4FA3" w14:textId="77777777" w:rsidR="00B35B37" w:rsidRPr="003373DE" w:rsidRDefault="00B35B37" w:rsidP="00B35B37">
            <w:pPr>
              <w:spacing w:after="20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73DE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B35B37" w:rsidRPr="003373DE" w14:paraId="791AA010" w14:textId="77777777" w:rsidTr="00E63C87">
        <w:trPr>
          <w:jc w:val="center"/>
        </w:trPr>
        <w:tc>
          <w:tcPr>
            <w:tcW w:w="763" w:type="dxa"/>
            <w:vMerge/>
            <w:vAlign w:val="center"/>
          </w:tcPr>
          <w:p w14:paraId="4CC913BD" w14:textId="77777777" w:rsidR="00B35B37" w:rsidRPr="003373DE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590709FB" w14:textId="77777777" w:rsidR="00B35B37" w:rsidRPr="007C0CCF" w:rsidRDefault="00B35B37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756" w:type="dxa"/>
          </w:tcPr>
          <w:p w14:paraId="7E16D798" w14:textId="77777777" w:rsidR="00B35B37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a có với m = -3 thì (d’): y = -2x + 2</w:t>
            </w:r>
          </w:p>
          <w:p w14:paraId="4D59D442" w14:textId="77777777" w:rsidR="00B35B37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ảng giá trị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28"/>
              <w:gridCol w:w="1828"/>
              <w:gridCol w:w="1829"/>
            </w:tblGrid>
            <w:tr w:rsidR="00B35B37" w:rsidRPr="0055607F" w14:paraId="36293C89" w14:textId="77777777" w:rsidTr="0055607F">
              <w:trPr>
                <w:trHeight w:val="505"/>
                <w:jc w:val="center"/>
              </w:trPr>
              <w:tc>
                <w:tcPr>
                  <w:tcW w:w="1828" w:type="dxa"/>
                  <w:shd w:val="clear" w:color="auto" w:fill="auto"/>
                </w:tcPr>
                <w:p w14:paraId="0A30D381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828" w:type="dxa"/>
                  <w:shd w:val="clear" w:color="auto" w:fill="auto"/>
                </w:tcPr>
                <w:p w14:paraId="0E2EA215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1829" w:type="dxa"/>
                  <w:shd w:val="clear" w:color="auto" w:fill="auto"/>
                </w:tcPr>
                <w:p w14:paraId="2E0CA52B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1</w:t>
                  </w:r>
                </w:p>
              </w:tc>
            </w:tr>
            <w:tr w:rsidR="00B35B37" w:rsidRPr="0055607F" w14:paraId="4FB2FC67" w14:textId="77777777" w:rsidTr="0055607F">
              <w:trPr>
                <w:trHeight w:val="516"/>
                <w:jc w:val="center"/>
              </w:trPr>
              <w:tc>
                <w:tcPr>
                  <w:tcW w:w="1828" w:type="dxa"/>
                  <w:shd w:val="clear" w:color="auto" w:fill="auto"/>
                </w:tcPr>
                <w:p w14:paraId="67042C68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y = -2x + 2</w:t>
                  </w:r>
                </w:p>
              </w:tc>
              <w:tc>
                <w:tcPr>
                  <w:tcW w:w="1828" w:type="dxa"/>
                  <w:shd w:val="clear" w:color="auto" w:fill="auto"/>
                </w:tcPr>
                <w:p w14:paraId="26288D6A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829" w:type="dxa"/>
                  <w:shd w:val="clear" w:color="auto" w:fill="auto"/>
                </w:tcPr>
                <w:p w14:paraId="7CC5EA1B" w14:textId="77777777" w:rsidR="00B35B37" w:rsidRPr="0055607F" w:rsidRDefault="00B35B37" w:rsidP="0055607F">
                  <w:pPr>
                    <w:spacing w:after="200" w:line="276" w:lineRule="auto"/>
                    <w:jc w:val="center"/>
                    <w:rPr>
                      <w:rFonts w:ascii="Times New Roman" w:hAnsi="Times New Roman" w:cs="Arial"/>
                      <w:sz w:val="26"/>
                      <w:szCs w:val="26"/>
                    </w:rPr>
                  </w:pPr>
                  <w:r w:rsidRPr="0055607F">
                    <w:rPr>
                      <w:rFonts w:ascii="Times New Roman" w:hAnsi="Times New Roman" w:cs="Arial"/>
                      <w:sz w:val="26"/>
                      <w:szCs w:val="26"/>
                    </w:rPr>
                    <w:t>0</w:t>
                  </w:r>
                </w:p>
              </w:tc>
            </w:tr>
          </w:tbl>
          <w:p w14:paraId="2089D928" w14:textId="77777777" w:rsidR="00B35B37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14:paraId="635C8FEC" w14:textId="77777777" w:rsidR="0055607F" w:rsidRDefault="00B35B37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Vẽ đồ thị</w:t>
            </w:r>
          </w:p>
          <w:p w14:paraId="710A3A02" w14:textId="77777777" w:rsidR="00B35B37" w:rsidRPr="003373DE" w:rsidRDefault="0055607F" w:rsidP="003373DE">
            <w:pPr>
              <w:spacing w:after="20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</w:t>
            </w:r>
            <w:r w:rsidR="004707EA">
              <w:object w:dxaOrig="6888" w:dyaOrig="5376" w14:anchorId="5ABA039B">
                <v:shape id="_x0000_i1033" type="#_x0000_t75" style="width:275.5pt;height:3in" o:ole="">
                  <v:imagedata r:id="rId22" o:title=""/>
                </v:shape>
                <o:OLEObject Type="Embed" ProgID="PBrush" ShapeID="_x0000_i1033" DrawAspect="Content" ObjectID="_1773662037" r:id="rId23"/>
              </w:object>
            </w:r>
          </w:p>
        </w:tc>
        <w:tc>
          <w:tcPr>
            <w:tcW w:w="872" w:type="dxa"/>
            <w:vAlign w:val="center"/>
          </w:tcPr>
          <w:p w14:paraId="3060406F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794B6C4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F34723E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3A0F83E0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0042E991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22071434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049ECF09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B793A59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54C05D5E" w14:textId="77777777" w:rsidR="00B35B37" w:rsidRDefault="0055607F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14:paraId="72CAD4B5" w14:textId="77777777" w:rsidR="00B35B37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A4F23BB" w14:textId="77777777" w:rsidR="00B35B37" w:rsidRPr="003373DE" w:rsidRDefault="00B35B37" w:rsidP="00B35B37">
            <w:pPr>
              <w:spacing w:after="20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F94361" w:rsidRPr="003373DE" w14:paraId="62196378" w14:textId="77777777" w:rsidTr="00E63C87">
        <w:trPr>
          <w:trHeight w:val="858"/>
          <w:jc w:val="center"/>
        </w:trPr>
        <w:tc>
          <w:tcPr>
            <w:tcW w:w="763" w:type="dxa"/>
            <w:vMerge w:val="restart"/>
            <w:vAlign w:val="center"/>
          </w:tcPr>
          <w:p w14:paraId="0D7B6B92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15</w:t>
            </w:r>
          </w:p>
        </w:tc>
        <w:tc>
          <w:tcPr>
            <w:tcW w:w="436" w:type="dxa"/>
            <w:vMerge w:val="restart"/>
            <w:vAlign w:val="center"/>
          </w:tcPr>
          <w:p w14:paraId="52DA66ED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7756" w:type="dxa"/>
          </w:tcPr>
          <w:p w14:paraId="1FAB765B" w14:textId="77777777" w:rsidR="00F94361" w:rsidRDefault="00F94361" w:rsidP="003373DE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Nửa chu vi của đáy của mái nhà hình chóp tứ giác đều là:</w:t>
            </w:r>
          </w:p>
          <w:p w14:paraId="0FE835E3" w14:textId="77777777" w:rsidR="00F94361" w:rsidRPr="003373DE" w:rsidRDefault="00F94361" w:rsidP="003373DE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(4. 8) : 2 = 16 m</w:t>
            </w:r>
          </w:p>
        </w:tc>
        <w:tc>
          <w:tcPr>
            <w:tcW w:w="872" w:type="dxa"/>
            <w:vAlign w:val="center"/>
          </w:tcPr>
          <w:p w14:paraId="5A67FB1D" w14:textId="77777777" w:rsidR="00F94361" w:rsidRPr="003373DE" w:rsidRDefault="00F94361" w:rsidP="003373DE">
            <w:pPr>
              <w:spacing w:after="200"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373DE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94361" w:rsidRPr="003373DE" w14:paraId="2B018B62" w14:textId="77777777" w:rsidTr="00E63C87">
        <w:trPr>
          <w:jc w:val="center"/>
        </w:trPr>
        <w:tc>
          <w:tcPr>
            <w:tcW w:w="763" w:type="dxa"/>
            <w:vMerge/>
            <w:vAlign w:val="center"/>
          </w:tcPr>
          <w:p w14:paraId="0309EDEE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Merge/>
            <w:vAlign w:val="center"/>
          </w:tcPr>
          <w:p w14:paraId="2EF97630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56" w:type="dxa"/>
          </w:tcPr>
          <w:p w14:paraId="3337E828" w14:textId="77777777" w:rsidR="00F94361" w:rsidRDefault="00F94361" w:rsidP="001C4B5C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Diện tích xung quanh của mái nhà hình chóp tứ giác đều là:</w:t>
            </w:r>
          </w:p>
          <w:p w14:paraId="02D21369" w14:textId="77777777" w:rsidR="00F94361" w:rsidRPr="001C4B5C" w:rsidRDefault="00F94361" w:rsidP="001C4B5C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6 . 5  = 80 m</w:t>
            </w:r>
            <w:r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72" w:type="dxa"/>
          </w:tcPr>
          <w:p w14:paraId="503F648E" w14:textId="77777777" w:rsidR="00F94361" w:rsidRPr="003373DE" w:rsidRDefault="00F94361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73DE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94361" w:rsidRPr="003373DE" w14:paraId="20AF89B4" w14:textId="77777777" w:rsidTr="00E63C87">
        <w:trPr>
          <w:jc w:val="center"/>
        </w:trPr>
        <w:tc>
          <w:tcPr>
            <w:tcW w:w="763" w:type="dxa"/>
            <w:vMerge/>
            <w:vAlign w:val="center"/>
          </w:tcPr>
          <w:p w14:paraId="754CF961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2507E2B8" w14:textId="77777777" w:rsidR="00F94361" w:rsidRPr="003373DE" w:rsidRDefault="00F94361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7756" w:type="dxa"/>
          </w:tcPr>
          <w:p w14:paraId="3A9176A6" w14:textId="77777777" w:rsidR="00F94361" w:rsidRDefault="00F94361" w:rsidP="003373DE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ổng số tiền để đổ bê tông phần mái nhà là:</w:t>
            </w:r>
          </w:p>
          <w:p w14:paraId="798194EB" w14:textId="77777777" w:rsidR="00F94361" w:rsidRPr="003373DE" w:rsidRDefault="00F94361" w:rsidP="001C4B5C">
            <w:pPr>
              <w:spacing w:line="288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80 . 1 500 000 = 120 000 000 đồng</w:t>
            </w:r>
          </w:p>
        </w:tc>
        <w:tc>
          <w:tcPr>
            <w:tcW w:w="872" w:type="dxa"/>
          </w:tcPr>
          <w:p w14:paraId="7B3AFAAC" w14:textId="77777777" w:rsidR="00F94361" w:rsidRPr="003373DE" w:rsidRDefault="00F94361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3373DE" w:rsidRPr="003F3D43" w14:paraId="2D473AB5" w14:textId="77777777" w:rsidTr="00E63C87">
        <w:trPr>
          <w:jc w:val="center"/>
        </w:trPr>
        <w:tc>
          <w:tcPr>
            <w:tcW w:w="763" w:type="dxa"/>
            <w:vMerge w:val="restart"/>
            <w:vAlign w:val="center"/>
          </w:tcPr>
          <w:p w14:paraId="0942838E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</w:rPr>
              <w:t>16</w:t>
            </w:r>
          </w:p>
        </w:tc>
        <w:tc>
          <w:tcPr>
            <w:tcW w:w="436" w:type="dxa"/>
            <w:vAlign w:val="center"/>
          </w:tcPr>
          <w:p w14:paraId="57BD84CC" w14:textId="77777777" w:rsidR="003373DE" w:rsidRPr="003373DE" w:rsidRDefault="00DC1106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</w:tcPr>
          <w:p w14:paraId="1C9C7861" w14:textId="77777777" w:rsidR="003373DE" w:rsidRPr="003F3D43" w:rsidRDefault="00DC1106" w:rsidP="007C0CCF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Ta có BC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>= 5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= 25</w:t>
            </w:r>
          </w:p>
          <w:p w14:paraId="39C2D4CA" w14:textId="77777777" w:rsidR="00DC1106" w:rsidRPr="003F3D43" w:rsidRDefault="00DC1106" w:rsidP="007C0CCF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AB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+ AC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= 3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+ 4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= 25</w:t>
            </w:r>
          </w:p>
          <w:p w14:paraId="026A2207" w14:textId="77777777" w:rsidR="00DC1106" w:rsidRPr="003F3D43" w:rsidRDefault="00DC1106" w:rsidP="007C0CCF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Suy ra BC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= AB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+ AC</w:t>
            </w:r>
            <w:r w:rsidRPr="003F3D43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F3D4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3CA81573" w14:textId="77777777" w:rsidR="00DC1106" w:rsidRPr="003F3D43" w:rsidRDefault="00DC1106" w:rsidP="007C0CCF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 xml:space="preserve">Theo định lí Pitago đảo, ta có </w:t>
            </w:r>
            <w:r w:rsidR="00000000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pict w14:anchorId="2D2945F9">
                <v:shape id="_x0000_i1034" type="#_x0000_t75" style="width:12.2pt;height:13.15pt">
                  <v:imagedata r:id="rId24" o:title=""/>
                </v:shape>
              </w:pi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ABC vuông tại A</w:t>
            </w:r>
          </w:p>
        </w:tc>
        <w:tc>
          <w:tcPr>
            <w:tcW w:w="872" w:type="dxa"/>
          </w:tcPr>
          <w:p w14:paraId="174BAB62" w14:textId="77777777" w:rsidR="003373DE" w:rsidRPr="003F3D43" w:rsidRDefault="00DC1106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4CFA8779" w14:textId="77777777" w:rsidR="003373DE" w:rsidRPr="003F3D43" w:rsidRDefault="003373DE" w:rsidP="00DC1106">
            <w:pPr>
              <w:spacing w:after="200"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422C01A0" w14:textId="77777777" w:rsidR="003373DE" w:rsidRPr="003F3D43" w:rsidRDefault="003373DE" w:rsidP="003373DE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3373DE" w:rsidRPr="003F3D43" w14:paraId="3BFDF498" w14:textId="77777777" w:rsidTr="0010167E">
        <w:trPr>
          <w:jc w:val="center"/>
        </w:trPr>
        <w:tc>
          <w:tcPr>
            <w:tcW w:w="763" w:type="dxa"/>
            <w:vMerge/>
            <w:vAlign w:val="center"/>
          </w:tcPr>
          <w:p w14:paraId="20A3F498" w14:textId="77777777" w:rsidR="003373DE" w:rsidRPr="003373DE" w:rsidRDefault="003373D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4CEB1F98" w14:textId="77777777" w:rsidR="003373DE" w:rsidRPr="0010167E" w:rsidRDefault="0010167E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  <w:vAlign w:val="center"/>
          </w:tcPr>
          <w:p w14:paraId="7327E2C8" w14:textId="77777777" w:rsidR="00DC1106" w:rsidRPr="003373DE" w:rsidRDefault="00DC1106" w:rsidP="00DC1106">
            <w:pPr>
              <w:spacing w:after="200"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373DE">
              <w:rPr>
                <w:rFonts w:ascii="Times New Roman" w:hAnsi="Times New Roman"/>
                <w:sz w:val="28"/>
                <w:szCs w:val="28"/>
              </w:rPr>
              <w:t>Hình v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14:paraId="5C340751" w14:textId="77777777" w:rsidR="00DC1106" w:rsidRDefault="00DC1106" w:rsidP="00DC1106">
            <w:r w:rsidRPr="003373DE">
              <w:rPr>
                <w:rFonts w:ascii="Arial" w:hAnsi="Arial"/>
                <w:sz w:val="28"/>
                <w:szCs w:val="28"/>
              </w:rPr>
              <w:t xml:space="preserve">       </w:t>
            </w:r>
            <w:r w:rsidR="004707EA">
              <w:object w:dxaOrig="3012" w:dyaOrig="2304" w14:anchorId="236E342E">
                <v:shape id="_x0000_i1035" type="#_x0000_t75" style="width:139pt;height:106.1pt" o:ole="">
                  <v:imagedata r:id="rId25" o:title=""/>
                </v:shape>
                <o:OLEObject Type="Embed" ProgID="PBrush" ShapeID="_x0000_i1035" DrawAspect="Content" ObjectID="_1773662038" r:id="rId26"/>
              </w:object>
            </w:r>
          </w:p>
          <w:p w14:paraId="5309A796" w14:textId="77777777" w:rsidR="0010167E" w:rsidRDefault="0010167E" w:rsidP="0010167E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Xét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55D49091">
                <v:shape id="_x0000_i1036" type="#_x0000_t75" style="width:34.1pt;height:13.75pt" o:ole="">
                  <v:imagedata r:id="rId27" o:title=""/>
                </v:shape>
                <o:OLEObject Type="Embed" ProgID="Equation.DSMT4" ShapeID="_x0000_i1036" DrawAspect="Content" ObjectID="_1773662039" r:id="rId28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và </w:t>
            </w:r>
            <w:r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56BAEBEF">
                <v:shape id="_x0000_i1037" type="#_x0000_t75" style="width:34.1pt;height:13.15pt" o:ole="">
                  <v:imagedata r:id="rId29" o:title=""/>
                </v:shape>
                <o:OLEObject Type="Embed" ProgID="Equation.DSMT4" ShapeID="_x0000_i1037" DrawAspect="Content" ObjectID="_1773662040" r:id="rId30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>có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14:paraId="346EF451" w14:textId="77777777" w:rsidR="0010167E" w:rsidRDefault="0010167E" w:rsidP="0010167E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0167E">
              <w:rPr>
                <w:rFonts w:ascii="Times New Roman" w:hAnsi="Times New Roman"/>
                <w:position w:val="-38"/>
                <w:sz w:val="28"/>
                <w:szCs w:val="28"/>
                <w:lang w:val="nl-NL"/>
              </w:rPr>
              <w:object w:dxaOrig="2380" w:dyaOrig="880" w14:anchorId="5BFA00D2">
                <v:shape id="_x0000_i1038" type="#_x0000_t75" style="width:119.25pt;height:43.85pt" o:ole="">
                  <v:imagedata r:id="rId31" o:title=""/>
                </v:shape>
                <o:OLEObject Type="Embed" ProgID="Equation.DSMT4" ShapeID="_x0000_i1038" DrawAspect="Content" ObjectID="_1773662041" r:id="rId32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20FE5FB1">
                <v:shape id="_x0000_i1039" type="#_x0000_t75" style="width:34.1pt;height:13.75pt" o:ole="">
                  <v:imagedata r:id="rId27" o:title=""/>
                </v:shape>
                <o:OLEObject Type="Embed" ProgID="Equation.DSMT4" ShapeID="_x0000_i1039" DrawAspect="Content" ObjectID="_1773662042" r:id="rId33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59A9D640" wp14:editId="638D43FE">
                  <wp:extent cx="124460" cy="58420"/>
                  <wp:effectExtent l="0" t="0" r="0" b="0"/>
                  <wp:docPr id="6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3D7652F2">
                <v:shape id="_x0000_i1040" type="#_x0000_t75" style="width:34.1pt;height:13.15pt" o:ole="">
                  <v:imagedata r:id="rId29" o:title=""/>
                </v:shape>
                <o:OLEObject Type="Embed" ProgID="Equation.DSMT4" ShapeID="_x0000_i1040" DrawAspect="Content" ObjectID="_1773662043" r:id="rId35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(g.g) </w:t>
            </w:r>
          </w:p>
          <w:p w14:paraId="1F9FA490" w14:textId="77777777" w:rsidR="0010167E" w:rsidRPr="0010167E" w:rsidRDefault="0010167E" w:rsidP="0010167E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Xét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7F58E86D">
                <v:shape id="_x0000_i1041" type="#_x0000_t75" style="width:34.1pt;height:13.75pt" o:ole="">
                  <v:imagedata r:id="rId27" o:title=""/>
                </v:shape>
                <o:OLEObject Type="Embed" ProgID="Equation.DSMT4" ShapeID="_x0000_i1041" DrawAspect="Content" ObjectID="_1773662044" r:id="rId36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và </w:t>
            </w:r>
            <w:r w:rsidRPr="00AF5E11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 w14:anchorId="10D987A0">
                <v:shape id="_x0000_i1042" type="#_x0000_t75" style="width:36.3pt;height:13.75pt" o:ole="">
                  <v:imagedata r:id="rId37" o:title=""/>
                </v:shape>
                <o:OLEObject Type="Embed" ProgID="Equation.DSMT4" ShapeID="_x0000_i1042" DrawAspect="Content" ObjectID="_1773662045" r:id="rId38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>có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:</w:t>
            </w:r>
          </w:p>
          <w:p w14:paraId="4A78F9AF" w14:textId="77777777" w:rsidR="005D4D84" w:rsidRPr="0010167E" w:rsidRDefault="0010167E" w:rsidP="0010167E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10167E">
              <w:rPr>
                <w:rFonts w:ascii="Times New Roman" w:hAnsi="Times New Roman"/>
                <w:position w:val="-38"/>
                <w:sz w:val="28"/>
                <w:szCs w:val="28"/>
                <w:lang w:val="nl-NL"/>
              </w:rPr>
              <w:object w:dxaOrig="2400" w:dyaOrig="880" w14:anchorId="0434B981">
                <v:shape id="_x0000_i1043" type="#_x0000_t75" style="width:119.9pt;height:43.85pt" o:ole="">
                  <v:imagedata r:id="rId39" o:title=""/>
                </v:shape>
                <o:OLEObject Type="Embed" ProgID="Equation.DSMT4" ShapeID="_x0000_i1043" DrawAspect="Content" ObjectID="_1773662046" r:id="rId40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75BD3C10">
                <v:shape id="_x0000_i1044" type="#_x0000_t75" style="width:34.1pt;height:13.75pt" o:ole="">
                  <v:imagedata r:id="rId27" o:title=""/>
                </v:shape>
                <o:OLEObject Type="Embed" ProgID="Equation.DSMT4" ShapeID="_x0000_i1044" DrawAspect="Content" ObjectID="_1773662047" r:id="rId41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77B62679" wp14:editId="21EEE91E">
                  <wp:extent cx="124460" cy="58420"/>
                  <wp:effectExtent l="0" t="0" r="0" b="0"/>
                  <wp:docPr id="7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10167E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 w14:anchorId="6571F2CC">
                <v:shape id="_x0000_i1045" type="#_x0000_t75" style="width:36.3pt;height:13.75pt" o:ole="">
                  <v:imagedata r:id="rId42" o:title=""/>
                </v:shape>
                <o:OLEObject Type="Embed" ProgID="Equation.DSMT4" ShapeID="_x0000_i1045" DrawAspect="Content" ObjectID="_1773662048" r:id="rId43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>(g.g)</w:t>
            </w:r>
          </w:p>
        </w:tc>
        <w:tc>
          <w:tcPr>
            <w:tcW w:w="872" w:type="dxa"/>
          </w:tcPr>
          <w:p w14:paraId="1E0F9275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56724AD9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9AE5772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305DB0D8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15560ED6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2183DC58" w14:textId="77777777" w:rsidR="003373D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3F3D43"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</w:p>
          <w:p w14:paraId="5AA8E313" w14:textId="77777777" w:rsidR="003373DE" w:rsidRPr="003F3D43" w:rsidRDefault="003373D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1C1C3834" w14:textId="77777777" w:rsidR="003373DE" w:rsidRPr="003F3D43" w:rsidRDefault="003373D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01A4F6BD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09A6DF4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F78F373" w14:textId="77777777" w:rsidR="003373D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F3D43">
              <w:rPr>
                <w:rFonts w:ascii="Times New Roman" w:hAnsi="Times New Roman"/>
                <w:sz w:val="28"/>
                <w:szCs w:val="28"/>
              </w:rPr>
              <w:t>0,</w:t>
            </w:r>
            <w:r w:rsidR="003373DE" w:rsidRPr="003F3D43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4E203E88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60BCEFF" w14:textId="77777777" w:rsidR="0010167E" w:rsidRPr="003F3D43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4E10D7DD" w14:textId="77777777" w:rsidR="0010167E" w:rsidRPr="003F3D43" w:rsidRDefault="0010167E" w:rsidP="0010167E">
            <w:pPr>
              <w:rPr>
                <w:rFonts w:ascii="Times New Roman" w:hAnsi="Times New Roman"/>
                <w:sz w:val="28"/>
                <w:szCs w:val="28"/>
              </w:rPr>
            </w:pPr>
          </w:p>
          <w:p w14:paraId="77362135" w14:textId="77777777" w:rsidR="0010167E" w:rsidRPr="0010167E" w:rsidRDefault="0010167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67E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72A4EBFB" w14:textId="77777777" w:rsidR="003373DE" w:rsidRPr="003F3D43" w:rsidRDefault="003373DE" w:rsidP="00101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D4D84" w:rsidRPr="003373DE" w14:paraId="012BC6D3" w14:textId="77777777" w:rsidTr="00E63C87">
        <w:trPr>
          <w:trHeight w:val="676"/>
          <w:jc w:val="center"/>
        </w:trPr>
        <w:tc>
          <w:tcPr>
            <w:tcW w:w="763" w:type="dxa"/>
            <w:vMerge/>
            <w:vAlign w:val="center"/>
          </w:tcPr>
          <w:p w14:paraId="189D412A" w14:textId="77777777" w:rsidR="005D4D84" w:rsidRPr="003373DE" w:rsidRDefault="005D4D84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Merge w:val="restart"/>
            <w:vAlign w:val="center"/>
          </w:tcPr>
          <w:p w14:paraId="63D9A8D8" w14:textId="77777777" w:rsidR="005D4D84" w:rsidRPr="003373DE" w:rsidRDefault="005D4D84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7756" w:type="dxa"/>
          </w:tcPr>
          <w:p w14:paraId="302F5657" w14:textId="77777777" w:rsidR="005D4D84" w:rsidRDefault="005D4D84" w:rsidP="005D4D84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5F7C6036">
                <v:shape id="_x0000_i1046" type="#_x0000_t75" style="width:34.1pt;height:13.75pt" o:ole="">
                  <v:imagedata r:id="rId27" o:title=""/>
                </v:shape>
                <o:OLEObject Type="Embed" ProgID="Equation.DSMT4" ShapeID="_x0000_i1046" DrawAspect="Content" ObjectID="_1773662049" r:id="rId44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4183EB3B" wp14:editId="7CE41AAF">
                  <wp:extent cx="124460" cy="58420"/>
                  <wp:effectExtent l="0" t="0" r="0" b="0"/>
                  <wp:docPr id="7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55E0AD20">
                <v:shape id="_x0000_i1047" type="#_x0000_t75" style="width:34.1pt;height:13.15pt" o:ole="">
                  <v:imagedata r:id="rId29" o:title=""/>
                </v:shape>
                <o:OLEObject Type="Embed" ProgID="Equation.DSMT4" ShapeID="_x0000_i1047" DrawAspect="Content" ObjectID="_1773662050" r:id="rId45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>(c/m trên)</w:t>
            </w:r>
          </w:p>
          <w:p w14:paraId="2310025A" w14:textId="77777777" w:rsidR="005D4D84" w:rsidRPr="004707EA" w:rsidRDefault="005D4D84" w:rsidP="004707EA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5D4D84">
              <w:rPr>
                <w:rFonts w:ascii="Times New Roman" w:hAnsi="Times New Roman"/>
                <w:position w:val="-58"/>
                <w:sz w:val="28"/>
                <w:szCs w:val="28"/>
                <w:lang w:val="nl-NL"/>
              </w:rPr>
              <w:object w:dxaOrig="3500" w:dyaOrig="1280" w14:anchorId="275E80B7">
                <v:shape id="_x0000_i1048" type="#_x0000_t75" style="width:175.3pt;height:63.85pt" o:ole="">
                  <v:imagedata r:id="rId46" o:title=""/>
                </v:shape>
                <o:OLEObject Type="Embed" ProgID="Equation.DSMT4" ShapeID="_x0000_i1048" DrawAspect="Content" ObjectID="_1773662051" r:id="rId47"/>
              </w:objec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872" w:type="dxa"/>
            <w:vAlign w:val="center"/>
          </w:tcPr>
          <w:p w14:paraId="3836F9C2" w14:textId="77777777" w:rsidR="005D4D84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301850C2" w14:textId="77777777" w:rsidR="005D4D84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2FDEEEAE" w14:textId="77777777" w:rsidR="005D4D84" w:rsidRPr="003373DE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</w:t>
            </w:r>
            <w:r w:rsidRPr="003373DE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167758A3" w14:textId="77777777" w:rsidR="005D4D84" w:rsidRPr="003373DE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14:paraId="7B902D5E" w14:textId="77777777" w:rsidR="005D4D84" w:rsidRPr="003373DE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</w:t>
            </w:r>
            <w:r w:rsidRPr="003373DE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65296C47" w14:textId="77777777" w:rsidR="005D4D84" w:rsidRPr="003373DE" w:rsidRDefault="005D4D84" w:rsidP="003373D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D4D84" w:rsidRPr="003373DE" w14:paraId="6C760989" w14:textId="77777777" w:rsidTr="003F3D43">
        <w:trPr>
          <w:trHeight w:val="492"/>
          <w:jc w:val="center"/>
        </w:trPr>
        <w:tc>
          <w:tcPr>
            <w:tcW w:w="763" w:type="dxa"/>
            <w:vMerge/>
            <w:vAlign w:val="center"/>
          </w:tcPr>
          <w:p w14:paraId="077736C4" w14:textId="77777777" w:rsidR="005D4D84" w:rsidRPr="003373DE" w:rsidRDefault="005D4D84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6" w:type="dxa"/>
            <w:vMerge/>
            <w:vAlign w:val="center"/>
          </w:tcPr>
          <w:p w14:paraId="037CB3D5" w14:textId="77777777" w:rsidR="005D4D84" w:rsidRPr="003373DE" w:rsidRDefault="005D4D84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756" w:type="dxa"/>
          </w:tcPr>
          <w:p w14:paraId="620B9AF3" w14:textId="77777777" w:rsidR="004707EA" w:rsidRDefault="004707EA" w:rsidP="004707EA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6F7CA905">
                <v:shape id="_x0000_i1049" type="#_x0000_t75" style="width:34.1pt;height:13.75pt" o:ole="">
                  <v:imagedata r:id="rId27" o:title=""/>
                </v:shape>
                <o:OLEObject Type="Embed" ProgID="Equation.DSMT4" ShapeID="_x0000_i1049" DrawAspect="Content" ObjectID="_1773662052" r:id="rId48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1C6D1C08" wp14:editId="20D91216">
                  <wp:extent cx="124460" cy="58420"/>
                  <wp:effectExtent l="0" t="0" r="0" b="0"/>
                  <wp:docPr id="8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42978BCA">
                <v:shape id="_x0000_i1050" type="#_x0000_t75" style="width:34.1pt;height:13.15pt" o:ole="">
                  <v:imagedata r:id="rId29" o:title=""/>
                </v:shape>
                <o:OLEObject Type="Embed" ProgID="Equation.DSMT4" ShapeID="_x0000_i1050" DrawAspect="Content" ObjectID="_1773662053" r:id="rId49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và </w:t>
            </w:r>
            <w:r w:rsidRPr="0092201D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680" w:dyaOrig="279" w14:anchorId="4ADAAE42">
                <v:shape id="_x0000_i1051" type="#_x0000_t75" style="width:34.1pt;height:13.75pt" o:ole="">
                  <v:imagedata r:id="rId27" o:title=""/>
                </v:shape>
                <o:OLEObject Type="Embed" ProgID="Equation.DSMT4" ShapeID="_x0000_i1051" DrawAspect="Content" ObjectID="_1773662054" r:id="rId50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425BE6B4" wp14:editId="5AAE613A">
                  <wp:extent cx="124460" cy="58420"/>
                  <wp:effectExtent l="0" t="0" r="0" b="0"/>
                  <wp:docPr id="8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10167E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 w14:anchorId="6ED4E61A">
                <v:shape id="_x0000_i1052" type="#_x0000_t75" style="width:36.3pt;height:13.75pt" o:ole="">
                  <v:imagedata r:id="rId42" o:title=""/>
                </v:shape>
                <o:OLEObject Type="Embed" ProgID="Equation.DSMT4" ShapeID="_x0000_i1052" DrawAspect="Content" ObjectID="_1773662055" r:id="rId51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( theo câu a) </w:t>
            </w:r>
          </w:p>
          <w:p w14:paraId="7244570B" w14:textId="77777777" w:rsidR="003F3D43" w:rsidRDefault="003F3D43" w:rsidP="003F3D43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3F3D43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300" w:dyaOrig="240" w14:anchorId="788C7332">
                <v:shape id="_x0000_i1053" type="#_x0000_t75" style="width:15.05pt;height:12.2pt" o:ole="">
                  <v:imagedata r:id="rId52" o:title=""/>
                </v:shape>
                <o:OLEObject Type="Embed" ProgID="Equation.DSMT4" ShapeID="_x0000_i1053" DrawAspect="Content" ObjectID="_1773662056" r:id="rId53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="004707EA"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3F2C39D4">
                <v:shape id="_x0000_i1054" type="#_x0000_t75" style="width:34.1pt;height:13.15pt" o:ole="">
                  <v:imagedata r:id="rId29" o:title=""/>
                </v:shape>
                <o:OLEObject Type="Embed" ProgID="Equation.DSMT4" ShapeID="_x0000_i1054" DrawAspect="Content" ObjectID="_1773662057" r:id="rId54"/>
              </w:objec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1EB34CD0" wp14:editId="5F969663">
                  <wp:extent cx="124460" cy="58420"/>
                  <wp:effectExtent l="0" t="0" r="0" b="0"/>
                  <wp:docPr id="8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707EA"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="004707EA" w:rsidRPr="0010167E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 w14:anchorId="2F14311A">
                <v:shape id="_x0000_i1055" type="#_x0000_t75" style="width:36.3pt;height:13.75pt" o:ole="">
                  <v:imagedata r:id="rId42" o:title=""/>
                </v:shape>
                <o:OLEObject Type="Embed" ProgID="Equation.DSMT4" ShapeID="_x0000_i1055" DrawAspect="Content" ObjectID="_1773662058" r:id="rId55"/>
              </w:object>
            </w:r>
          </w:p>
          <w:p w14:paraId="42CC45C5" w14:textId="77777777" w:rsidR="005D4D84" w:rsidRPr="003F3D43" w:rsidRDefault="003F3D43" w:rsidP="003F3D43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Do </w:t>
            </w:r>
            <w:r w:rsidRPr="0092201D">
              <w:rPr>
                <w:rFonts w:ascii="Times New Roman" w:eastAsia="Calibri" w:hAnsi="Times New Roman"/>
                <w:position w:val="-4"/>
                <w:sz w:val="28"/>
                <w:szCs w:val="28"/>
              </w:rPr>
              <w:object w:dxaOrig="680" w:dyaOrig="260" w14:anchorId="34AC83D2">
                <v:shape id="_x0000_i1056" type="#_x0000_t75" style="width:34.1pt;height:13.15pt" o:ole="">
                  <v:imagedata r:id="rId29" o:title=""/>
                </v:shape>
                <o:OLEObject Type="Embed" ProgID="Equation.DSMT4" ShapeID="_x0000_i1056" DrawAspect="Content" ObjectID="_1773662059" r:id="rId56"/>
              </w:object>
            </w:r>
            <w:r w:rsidR="0048609B" w:rsidRPr="00161E16">
              <w:rPr>
                <w:rFonts w:ascii="Times New Roman" w:eastAsia="Calibri" w:hAnsi="Times New Roman"/>
                <w:noProof/>
                <w:sz w:val="28"/>
                <w:szCs w:val="28"/>
              </w:rPr>
              <w:drawing>
                <wp:inline distT="0" distB="0" distL="0" distR="0" wp14:anchorId="5949CCCE" wp14:editId="7F42D98B">
                  <wp:extent cx="124460" cy="58420"/>
                  <wp:effectExtent l="0" t="0" r="0" b="0"/>
                  <wp:docPr id="9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5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noProof/>
                <w:sz w:val="28"/>
                <w:szCs w:val="28"/>
                <w:lang w:eastAsia="vi-VN"/>
              </w:rPr>
              <w:t xml:space="preserve"> </w:t>
            </w:r>
            <w:r w:rsidRPr="0010167E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720" w:dyaOrig="279" w14:anchorId="42A09A1D">
                <v:shape id="_x0000_i1057" type="#_x0000_t75" style="width:36.3pt;height:13.75pt" o:ole="">
                  <v:imagedata r:id="rId42" o:title=""/>
                </v:shape>
                <o:OLEObject Type="Embed" ProgID="Equation.DSMT4" ShapeID="_x0000_i1057" DrawAspect="Content" ObjectID="_1773662060" r:id="rId57"/>
              </w:object>
            </w:r>
            <w:r w:rsidRPr="003F3D43">
              <w:rPr>
                <w:rFonts w:ascii="Times New Roman" w:eastAsia="Calibri" w:hAnsi="Times New Roman"/>
                <w:position w:val="-24"/>
                <w:sz w:val="28"/>
                <w:szCs w:val="28"/>
              </w:rPr>
              <w:object w:dxaOrig="3100" w:dyaOrig="620" w14:anchorId="264524AD">
                <v:shape id="_x0000_i1058" type="#_x0000_t75" style="width:154.95pt;height:31pt" o:ole="">
                  <v:imagedata r:id="rId58" o:title=""/>
                </v:shape>
                <o:OLEObject Type="Embed" ProgID="Equation.DSMT4" ShapeID="_x0000_i1058" DrawAspect="Content" ObjectID="_1773662061" r:id="rId59"/>
              </w:objec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hay AH</w:t>
            </w:r>
            <w:r>
              <w:rPr>
                <w:rFonts w:ascii="Times New Roman" w:eastAsia="Calibri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Calibri" w:hAnsi="Times New Roman"/>
                <w:sz w:val="28"/>
                <w:szCs w:val="28"/>
              </w:rPr>
              <w:t xml:space="preserve"> = HB . HC</w:t>
            </w:r>
          </w:p>
        </w:tc>
        <w:tc>
          <w:tcPr>
            <w:tcW w:w="872" w:type="dxa"/>
          </w:tcPr>
          <w:p w14:paraId="319D6B50" w14:textId="77777777" w:rsidR="005D4D84" w:rsidRPr="003373DE" w:rsidRDefault="005D4D84" w:rsidP="003F3D43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F2AA03E" w14:textId="77777777" w:rsidR="005D4D84" w:rsidRPr="003373DE" w:rsidRDefault="005D4D84" w:rsidP="003F3D43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</w:t>
            </w:r>
            <w:r w:rsidR="003F3D43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  <w:r w:rsidRPr="003373DE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  <w:p w14:paraId="215275F8" w14:textId="77777777" w:rsidR="005D4D84" w:rsidRPr="003373DE" w:rsidRDefault="005D4D84" w:rsidP="003F3D43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73845FEA" w14:textId="77777777" w:rsidR="005D4D84" w:rsidRPr="003373DE" w:rsidRDefault="005D4D84" w:rsidP="003F3D43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</w:p>
          <w:p w14:paraId="38609662" w14:textId="77777777" w:rsidR="005D4D84" w:rsidRPr="003373DE" w:rsidRDefault="005D4D84" w:rsidP="003F3D43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7C0CCF" w:rsidRPr="003373DE" w14:paraId="1EFCD61F" w14:textId="77777777" w:rsidTr="00E63C87">
        <w:trPr>
          <w:trHeight w:val="505"/>
          <w:jc w:val="center"/>
        </w:trPr>
        <w:tc>
          <w:tcPr>
            <w:tcW w:w="763" w:type="dxa"/>
            <w:vMerge w:val="restart"/>
            <w:vAlign w:val="center"/>
          </w:tcPr>
          <w:p w14:paraId="0758C81B" w14:textId="77777777" w:rsidR="007C0CCF" w:rsidRPr="003373DE" w:rsidRDefault="007C0CCF" w:rsidP="007C0CCF">
            <w:pPr>
              <w:spacing w:before="80" w:after="80" w:line="276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40166AF" w14:textId="77777777" w:rsidR="007C0CCF" w:rsidRPr="003373DE" w:rsidRDefault="007C0CCF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373DE">
              <w:rPr>
                <w:rFonts w:ascii="Times New Roman" w:hAnsi="Times New Roman"/>
                <w:b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436" w:type="dxa"/>
            <w:vAlign w:val="center"/>
          </w:tcPr>
          <w:p w14:paraId="74CD2E39" w14:textId="77777777" w:rsidR="007C0CCF" w:rsidRPr="003373DE" w:rsidRDefault="007C0CCF" w:rsidP="003373DE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756" w:type="dxa"/>
          </w:tcPr>
          <w:p w14:paraId="7E733B36" w14:textId="77777777" w:rsidR="00BF2FB7" w:rsidRDefault="00625E4F" w:rsidP="00BF2FB7">
            <w:pPr>
              <w:spacing w:line="276" w:lineRule="auto"/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Calibri" w:hAnsi="Times New Roman"/>
                <w:sz w:val="26"/>
                <w:szCs w:val="26"/>
                <w:lang w:val="fr-FR"/>
              </w:rPr>
              <w:t>y = 4</w:t>
            </w:r>
            <w:r w:rsidR="00BF2FB7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00 – ( 140</w:t>
            </w:r>
            <w:r w:rsidR="00BF2663"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+ 2</w:t>
            </w:r>
            <w:r w:rsidR="00BF2663" w:rsidRPr="00625E4F">
              <w:rPr>
                <w:rFonts w:ascii="Times New Roman" w:eastAsia="Calibri" w:hAnsi="Times New Roman"/>
                <w:i/>
                <w:sz w:val="26"/>
                <w:szCs w:val="26"/>
                <w:lang w:val="fr-FR"/>
              </w:rPr>
              <w:t>x</w:t>
            </w:r>
            <w:r w:rsidR="00BF2FB7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) ( nghìn đồng)</w:t>
            </w:r>
          </w:p>
          <w:p w14:paraId="25B38639" w14:textId="77777777" w:rsidR="007C0CCF" w:rsidRPr="00BF2FB7" w:rsidRDefault="00625E4F" w:rsidP="00BF2FB7">
            <w:pPr>
              <w:spacing w:line="276" w:lineRule="auto"/>
              <w:rPr>
                <w:rFonts w:ascii="Times New Roman" w:eastAsia="Calibri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Calibri" w:hAnsi="Times New Roman"/>
                <w:sz w:val="26"/>
                <w:szCs w:val="26"/>
                <w:lang w:val="fr-FR"/>
              </w:rPr>
              <w:t>y = -2</w:t>
            </w:r>
            <w:r w:rsidRPr="00625E4F">
              <w:rPr>
                <w:rFonts w:ascii="Times New Roman" w:eastAsia="Calibri" w:hAnsi="Times New Roman"/>
                <w:i/>
                <w:sz w:val="26"/>
                <w:szCs w:val="26"/>
                <w:lang w:val="fr-FR"/>
              </w:rPr>
              <w:t>x</w:t>
            </w:r>
            <w:r>
              <w:rPr>
                <w:rFonts w:ascii="Times New Roman" w:eastAsia="Calibri" w:hAnsi="Times New Roman"/>
                <w:sz w:val="26"/>
                <w:szCs w:val="26"/>
                <w:lang w:val="fr-FR"/>
              </w:rPr>
              <w:t xml:space="preserve"> + 2</w:t>
            </w:r>
            <w:r w:rsidR="00BF2FB7">
              <w:rPr>
                <w:rFonts w:ascii="Times New Roman" w:eastAsia="Calibri" w:hAnsi="Times New Roman"/>
                <w:sz w:val="26"/>
                <w:szCs w:val="26"/>
                <w:lang w:val="fr-FR"/>
              </w:rPr>
              <w:t>60 ( nghìn đồng)</w:t>
            </w:r>
          </w:p>
        </w:tc>
        <w:tc>
          <w:tcPr>
            <w:tcW w:w="872" w:type="dxa"/>
          </w:tcPr>
          <w:p w14:paraId="7330F911" w14:textId="77777777" w:rsidR="007C0CCF" w:rsidRPr="003373DE" w:rsidRDefault="007C0CCF" w:rsidP="007C0CCF">
            <w:pPr>
              <w:spacing w:after="20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73DE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14:paraId="38D00281" w14:textId="77777777" w:rsidR="007C0CCF" w:rsidRPr="003373DE" w:rsidRDefault="007C0CCF" w:rsidP="003373D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C0CCF" w:rsidRPr="003373DE" w14:paraId="68065FC4" w14:textId="77777777" w:rsidTr="00E63C87">
        <w:trPr>
          <w:trHeight w:val="505"/>
          <w:jc w:val="center"/>
        </w:trPr>
        <w:tc>
          <w:tcPr>
            <w:tcW w:w="763" w:type="dxa"/>
            <w:vMerge/>
            <w:vAlign w:val="center"/>
          </w:tcPr>
          <w:p w14:paraId="64AF3322" w14:textId="77777777" w:rsidR="007C0CCF" w:rsidRPr="003373DE" w:rsidRDefault="007C0CCF" w:rsidP="003373DE">
            <w:pPr>
              <w:spacing w:before="80" w:after="80"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436" w:type="dxa"/>
            <w:vAlign w:val="center"/>
          </w:tcPr>
          <w:p w14:paraId="30499152" w14:textId="77777777" w:rsidR="007C0CCF" w:rsidRPr="003373DE" w:rsidRDefault="007C0CCF" w:rsidP="003373DE">
            <w:pPr>
              <w:spacing w:before="80" w:after="8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756" w:type="dxa"/>
          </w:tcPr>
          <w:p w14:paraId="1158B4D5" w14:textId="77777777" w:rsidR="007C0CCF" w:rsidRDefault="00BF2FB7" w:rsidP="003373DE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Mẹ Lan mua hết số tiền mang theo nên y = 0</w:t>
            </w:r>
          </w:p>
          <w:p w14:paraId="131E1225" w14:textId="77777777" w:rsidR="00BF2FB7" w:rsidRDefault="00625E4F" w:rsidP="003373DE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 w:rsidRPr="00BF2FB7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eastAsia="vi-VN"/>
              </w:rPr>
              <w:object w:dxaOrig="1660" w:dyaOrig="279" w14:anchorId="459CC808">
                <v:shape id="_x0000_i1059" type="#_x0000_t75" style="width:82.95pt;height:13.75pt" o:ole="">
                  <v:imagedata r:id="rId60" o:title=""/>
                </v:shape>
                <o:OLEObject Type="Embed" ProgID="Equation.DSMT4" ShapeID="_x0000_i1059" DrawAspect="Content" ObjectID="_1773662062" r:id="rId61"/>
              </w:objec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</w:t>
            </w:r>
            <w:r w:rsidRPr="003F3D43">
              <w:rPr>
                <w:rFonts w:ascii="Times New Roman" w:eastAsia="Calibri" w:hAnsi="Times New Roman"/>
                <w:position w:val="-6"/>
                <w:sz w:val="28"/>
                <w:szCs w:val="28"/>
              </w:rPr>
              <w:object w:dxaOrig="340" w:dyaOrig="240" w14:anchorId="2AB2A3D0">
                <v:shape id="_x0000_i1060" type="#_x0000_t75" style="width:17.2pt;height:12.2pt" o:ole="">
                  <v:imagedata r:id="rId62" o:title=""/>
                </v:shape>
                <o:OLEObject Type="Embed" ProgID="Equation.DSMT4" ShapeID="_x0000_i1060" DrawAspect="Content" ObjectID="_1773662063" r:id="rId63"/>
              </w:objec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- 2</w:t>
            </w:r>
            <w:r w:rsidRPr="00625E4F">
              <w:rPr>
                <w:rFonts w:ascii="Times New Roman" w:hAnsi="Times New Roman"/>
                <w:i/>
                <w:color w:val="000000"/>
                <w:sz w:val="28"/>
                <w:szCs w:val="28"/>
                <w:lang w:eastAsia="vi-VN"/>
              </w:rPr>
              <w:t>x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+ 2</w:t>
            </w:r>
            <w:r w:rsidR="00BF2FB7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60 = 0 </w:t>
            </w:r>
            <w:r w:rsidRPr="00BF2FB7">
              <w:rPr>
                <w:rFonts w:ascii="Times New Roman" w:hAnsi="Times New Roman"/>
                <w:color w:val="000000"/>
                <w:position w:val="-6"/>
                <w:sz w:val="28"/>
                <w:szCs w:val="28"/>
                <w:lang w:eastAsia="vi-VN"/>
              </w:rPr>
              <w:object w:dxaOrig="2560" w:dyaOrig="279" w14:anchorId="2243324A">
                <v:shape id="_x0000_i1061" type="#_x0000_t75" style="width:127.7pt;height:13.75pt" o:ole="">
                  <v:imagedata r:id="rId64" o:title=""/>
                </v:shape>
                <o:OLEObject Type="Embed" ProgID="Equation.DSMT4" ShapeID="_x0000_i1061" DrawAspect="Content" ObjectID="_1773662064" r:id="rId65"/>
              </w:object>
            </w:r>
          </w:p>
          <w:p w14:paraId="03AAC2DA" w14:textId="77777777" w:rsidR="00BF2FB7" w:rsidRPr="003373DE" w:rsidRDefault="00BF2FB7" w:rsidP="00625E4F">
            <w:pPr>
              <w:spacing w:after="200" w:line="276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Vậy giá 1kg thịt lợn là 1</w:t>
            </w:r>
            <w:r w:rsidR="00625E4F"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>30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eastAsia="vi-VN"/>
              </w:rPr>
              <w:t xml:space="preserve"> nghìn đồng</w:t>
            </w:r>
          </w:p>
        </w:tc>
        <w:tc>
          <w:tcPr>
            <w:tcW w:w="872" w:type="dxa"/>
            <w:vAlign w:val="center"/>
          </w:tcPr>
          <w:p w14:paraId="4901DB85" w14:textId="77777777" w:rsidR="007C0CCF" w:rsidRPr="003373DE" w:rsidRDefault="007C0CCF" w:rsidP="00BF2FB7">
            <w:pPr>
              <w:spacing w:after="200" w:line="276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74F4B3D" w14:textId="77777777" w:rsidR="007C0CCF" w:rsidRPr="003373DE" w:rsidRDefault="007C0CCF" w:rsidP="003373DE">
            <w:pPr>
              <w:spacing w:after="200" w:line="276" w:lineRule="auto"/>
              <w:jc w:val="center"/>
              <w:rPr>
                <w:rFonts w:ascii="Arial" w:hAnsi="Arial"/>
                <w:b/>
                <w:sz w:val="22"/>
                <w:szCs w:val="28"/>
              </w:rPr>
            </w:pPr>
            <w:r w:rsidRPr="003373DE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14:paraId="5794BEAA" w14:textId="77777777" w:rsidR="001356AE" w:rsidRDefault="001356AE" w:rsidP="001356AE">
      <w:pPr>
        <w:rPr>
          <w:rFonts w:ascii="Times New Roman" w:hAnsi="Times New Roman"/>
          <w:bCs/>
          <w:noProof/>
          <w:sz w:val="28"/>
          <w:szCs w:val="28"/>
        </w:rPr>
      </w:pPr>
    </w:p>
    <w:p w14:paraId="00635F25" w14:textId="77777777" w:rsidR="001356AE" w:rsidRPr="00E63C87" w:rsidRDefault="001356AE" w:rsidP="001356AE">
      <w:pPr>
        <w:rPr>
          <w:rFonts w:ascii="Times New Roman" w:hAnsi="Times New Roman"/>
          <w:b/>
          <w:i/>
          <w:szCs w:val="28"/>
        </w:rPr>
      </w:pPr>
      <w:r w:rsidRPr="00731413">
        <w:rPr>
          <w:rFonts w:ascii="Times New Roman" w:hAnsi="Times New Roman"/>
          <w:b/>
          <w:i/>
          <w:szCs w:val="28"/>
          <w:u w:val="single"/>
        </w:rPr>
        <w:t>Ghi chú</w:t>
      </w:r>
      <w:r w:rsidRPr="00E63C87">
        <w:rPr>
          <w:rFonts w:ascii="Times New Roman" w:hAnsi="Times New Roman"/>
          <w:b/>
          <w:i/>
          <w:szCs w:val="28"/>
        </w:rPr>
        <w:t>: Phần tự luận nếu học sinh làm theo cách khác đúng cho điểm tối đa</w:t>
      </w:r>
      <w:r w:rsidR="00731413">
        <w:rPr>
          <w:rFonts w:ascii="Times New Roman" w:hAnsi="Times New Roman"/>
          <w:b/>
          <w:i/>
          <w:szCs w:val="28"/>
        </w:rPr>
        <w:t>.</w:t>
      </w:r>
    </w:p>
    <w:p w14:paraId="7F45CAAE" w14:textId="77777777" w:rsidR="00731413" w:rsidRDefault="00731413" w:rsidP="001356AE">
      <w:pPr>
        <w:jc w:val="center"/>
        <w:rPr>
          <w:rFonts w:ascii="Times New Roman" w:hAnsi="Times New Roman"/>
          <w:b/>
          <w:i/>
          <w:szCs w:val="28"/>
        </w:rPr>
      </w:pPr>
    </w:p>
    <w:p w14:paraId="337D76EA" w14:textId="77777777" w:rsidR="001356AE" w:rsidRPr="00BF2663" w:rsidRDefault="001356AE" w:rsidP="001356AE">
      <w:pPr>
        <w:jc w:val="center"/>
        <w:rPr>
          <w:rFonts w:ascii="Times New Roman" w:hAnsi="Times New Roman"/>
          <w:b/>
          <w:i/>
          <w:szCs w:val="28"/>
        </w:rPr>
      </w:pPr>
    </w:p>
    <w:p w14:paraId="6F47C10D" w14:textId="77777777" w:rsidR="001356AE" w:rsidRDefault="001356AE" w:rsidP="001356AE">
      <w:pPr>
        <w:rPr>
          <w:rFonts w:ascii="Times New Roman" w:hAnsi="Times New Roman"/>
          <w:bCs/>
          <w:noProof/>
          <w:sz w:val="28"/>
          <w:szCs w:val="28"/>
        </w:rPr>
      </w:pPr>
    </w:p>
    <w:p w14:paraId="2EC60BF5" w14:textId="77777777" w:rsidR="001356AE" w:rsidRDefault="001356AE" w:rsidP="001356AE">
      <w:pPr>
        <w:rPr>
          <w:rFonts w:ascii="Times New Roman" w:hAnsi="Times New Roman"/>
          <w:bCs/>
          <w:noProof/>
          <w:sz w:val="28"/>
          <w:szCs w:val="28"/>
        </w:rPr>
      </w:pPr>
    </w:p>
    <w:p w14:paraId="7EC56FC5" w14:textId="77777777" w:rsidR="001356AE" w:rsidRDefault="001356AE" w:rsidP="001356AE">
      <w:pPr>
        <w:rPr>
          <w:rFonts w:ascii="Times New Roman" w:hAnsi="Times New Roman"/>
          <w:bCs/>
          <w:noProof/>
          <w:sz w:val="28"/>
          <w:szCs w:val="28"/>
        </w:rPr>
      </w:pPr>
    </w:p>
    <w:p w14:paraId="775DDA7D" w14:textId="77777777" w:rsidR="001356AE" w:rsidRDefault="001356AE" w:rsidP="001356AE">
      <w:pPr>
        <w:rPr>
          <w:rFonts w:ascii="Times New Roman" w:hAnsi="Times New Roman"/>
          <w:bCs/>
          <w:noProof/>
          <w:sz w:val="28"/>
          <w:szCs w:val="28"/>
        </w:rPr>
      </w:pPr>
    </w:p>
    <w:sectPr w:rsidR="001356AE" w:rsidSect="001F30CC">
      <w:pgSz w:w="11907" w:h="16840" w:code="9"/>
      <w:pgMar w:top="720" w:right="864" w:bottom="720" w:left="1440" w:header="576" w:footer="576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F5635"/>
    <w:multiLevelType w:val="hybridMultilevel"/>
    <w:tmpl w:val="A15E1C7E"/>
    <w:lvl w:ilvl="0" w:tplc="F2ECEF8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6906BC"/>
    <w:multiLevelType w:val="hybridMultilevel"/>
    <w:tmpl w:val="7312E476"/>
    <w:lvl w:ilvl="0" w:tplc="117294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D6E85"/>
    <w:multiLevelType w:val="hybridMultilevel"/>
    <w:tmpl w:val="8BD87D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457D5"/>
    <w:multiLevelType w:val="hybridMultilevel"/>
    <w:tmpl w:val="A776ED42"/>
    <w:lvl w:ilvl="0" w:tplc="C906A9CA">
      <w:start w:val="1"/>
      <w:numFmt w:val="decimal"/>
      <w:lvlRestart w:val="0"/>
      <w:lvlText w:val="Câu %1:"/>
      <w:lvlJc w:val="left"/>
      <w:pPr>
        <w:ind w:left="1412" w:hanging="992"/>
      </w:pPr>
      <w:rPr>
        <w:rFonts w:ascii="Times New Roman" w:hAnsi="Times New Roman" w:cs="Times New Roman" w:hint="default"/>
        <w:b/>
        <w:i/>
        <w:color w:val="262626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88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04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  <w:rPr>
        <w:rFonts w:cs="Times New Roman"/>
      </w:rPr>
    </w:lvl>
  </w:abstractNum>
  <w:abstractNum w:abstractNumId="4" w15:restartNumberingAfterBreak="0">
    <w:nsid w:val="186F132A"/>
    <w:multiLevelType w:val="multilevel"/>
    <w:tmpl w:val="186F132A"/>
    <w:lvl w:ilvl="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2" w:hanging="360"/>
      </w:pPr>
    </w:lvl>
    <w:lvl w:ilvl="2">
      <w:start w:val="1"/>
      <w:numFmt w:val="lowerRoman"/>
      <w:lvlText w:val="%3."/>
      <w:lvlJc w:val="right"/>
      <w:pPr>
        <w:ind w:left="1872" w:hanging="180"/>
      </w:pPr>
    </w:lvl>
    <w:lvl w:ilvl="3">
      <w:start w:val="1"/>
      <w:numFmt w:val="decimal"/>
      <w:lvlText w:val="%4."/>
      <w:lvlJc w:val="left"/>
      <w:pPr>
        <w:ind w:left="2592" w:hanging="360"/>
      </w:pPr>
    </w:lvl>
    <w:lvl w:ilvl="4">
      <w:start w:val="1"/>
      <w:numFmt w:val="lowerLetter"/>
      <w:lvlText w:val="%5."/>
      <w:lvlJc w:val="left"/>
      <w:pPr>
        <w:ind w:left="3312" w:hanging="360"/>
      </w:pPr>
    </w:lvl>
    <w:lvl w:ilvl="5">
      <w:start w:val="1"/>
      <w:numFmt w:val="lowerRoman"/>
      <w:lvlText w:val="%6."/>
      <w:lvlJc w:val="right"/>
      <w:pPr>
        <w:ind w:left="4032" w:hanging="180"/>
      </w:pPr>
    </w:lvl>
    <w:lvl w:ilvl="6">
      <w:start w:val="1"/>
      <w:numFmt w:val="decimal"/>
      <w:lvlText w:val="%7."/>
      <w:lvlJc w:val="left"/>
      <w:pPr>
        <w:ind w:left="4752" w:hanging="360"/>
      </w:pPr>
    </w:lvl>
    <w:lvl w:ilvl="7">
      <w:start w:val="1"/>
      <w:numFmt w:val="lowerLetter"/>
      <w:lvlText w:val="%8."/>
      <w:lvlJc w:val="left"/>
      <w:pPr>
        <w:ind w:left="5472" w:hanging="360"/>
      </w:pPr>
    </w:lvl>
    <w:lvl w:ilvl="8">
      <w:start w:val="1"/>
      <w:numFmt w:val="lowerRoman"/>
      <w:lvlText w:val="%9."/>
      <w:lvlJc w:val="right"/>
      <w:pPr>
        <w:ind w:left="6192" w:hanging="180"/>
      </w:pPr>
    </w:lvl>
  </w:abstractNum>
  <w:abstractNum w:abstractNumId="5" w15:restartNumberingAfterBreak="0">
    <w:nsid w:val="23D97ADF"/>
    <w:multiLevelType w:val="hybridMultilevel"/>
    <w:tmpl w:val="0AFCE3CC"/>
    <w:lvl w:ilvl="0" w:tplc="C3DA258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9A85306"/>
    <w:multiLevelType w:val="hybridMultilevel"/>
    <w:tmpl w:val="97F8A96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E1317"/>
    <w:multiLevelType w:val="hybridMultilevel"/>
    <w:tmpl w:val="5D1A3C02"/>
    <w:lvl w:ilvl="0" w:tplc="AEA0DA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8E225A"/>
    <w:multiLevelType w:val="hybridMultilevel"/>
    <w:tmpl w:val="30487EF2"/>
    <w:lvl w:ilvl="0" w:tplc="850ED7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F010F27"/>
    <w:multiLevelType w:val="hybridMultilevel"/>
    <w:tmpl w:val="B8EA85B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F50D0D"/>
    <w:multiLevelType w:val="hybridMultilevel"/>
    <w:tmpl w:val="7312E476"/>
    <w:lvl w:ilvl="0" w:tplc="117294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352732"/>
    <w:multiLevelType w:val="hybridMultilevel"/>
    <w:tmpl w:val="EC44959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572674"/>
    <w:multiLevelType w:val="hybridMultilevel"/>
    <w:tmpl w:val="72B0615E"/>
    <w:lvl w:ilvl="0" w:tplc="2F58D03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5B3C4E84"/>
    <w:multiLevelType w:val="hybridMultilevel"/>
    <w:tmpl w:val="0FFC9A36"/>
    <w:lvl w:ilvl="0" w:tplc="B91AA68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63D4012B"/>
    <w:multiLevelType w:val="hybridMultilevel"/>
    <w:tmpl w:val="DD70BD1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6F573D"/>
    <w:multiLevelType w:val="hybridMultilevel"/>
    <w:tmpl w:val="41DACD8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D17777"/>
    <w:multiLevelType w:val="hybridMultilevel"/>
    <w:tmpl w:val="7312E476"/>
    <w:lvl w:ilvl="0" w:tplc="117294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CE1B96"/>
    <w:multiLevelType w:val="hybridMultilevel"/>
    <w:tmpl w:val="5D1A3C02"/>
    <w:lvl w:ilvl="0" w:tplc="AEA0DA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03233041">
    <w:abstractNumId w:val="13"/>
  </w:num>
  <w:num w:numId="2" w16cid:durableId="1689134132">
    <w:abstractNumId w:val="3"/>
  </w:num>
  <w:num w:numId="3" w16cid:durableId="1654331475">
    <w:abstractNumId w:val="14"/>
  </w:num>
  <w:num w:numId="4" w16cid:durableId="192737987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502554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232698908">
    <w:abstractNumId w:val="5"/>
  </w:num>
  <w:num w:numId="7" w16cid:durableId="48236331">
    <w:abstractNumId w:val="1"/>
  </w:num>
  <w:num w:numId="8" w16cid:durableId="1890334529">
    <w:abstractNumId w:val="7"/>
  </w:num>
  <w:num w:numId="9" w16cid:durableId="1697806711">
    <w:abstractNumId w:val="17"/>
  </w:num>
  <w:num w:numId="10" w16cid:durableId="510148383">
    <w:abstractNumId w:val="6"/>
  </w:num>
  <w:num w:numId="11" w16cid:durableId="106586891">
    <w:abstractNumId w:val="11"/>
  </w:num>
  <w:num w:numId="12" w16cid:durableId="1025015115">
    <w:abstractNumId w:val="18"/>
  </w:num>
  <w:num w:numId="13" w16cid:durableId="1874532619">
    <w:abstractNumId w:val="8"/>
  </w:num>
  <w:num w:numId="14" w16cid:durableId="1181162270">
    <w:abstractNumId w:val="4"/>
  </w:num>
  <w:num w:numId="15" w16cid:durableId="1475099248">
    <w:abstractNumId w:val="12"/>
  </w:num>
  <w:num w:numId="16" w16cid:durableId="79449737">
    <w:abstractNumId w:val="16"/>
  </w:num>
  <w:num w:numId="17" w16cid:durableId="2070301463">
    <w:abstractNumId w:val="9"/>
  </w:num>
  <w:num w:numId="18" w16cid:durableId="311718459">
    <w:abstractNumId w:val="0"/>
  </w:num>
  <w:num w:numId="19" w16cid:durableId="1318454042">
    <w:abstractNumId w:val="15"/>
  </w:num>
  <w:num w:numId="20" w16cid:durableId="1995173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54EA"/>
    <w:rsid w:val="00051D0B"/>
    <w:rsid w:val="00072B09"/>
    <w:rsid w:val="000819B9"/>
    <w:rsid w:val="0009126B"/>
    <w:rsid w:val="000A1167"/>
    <w:rsid w:val="000A3030"/>
    <w:rsid w:val="000B4DF9"/>
    <w:rsid w:val="000D64E2"/>
    <w:rsid w:val="000D6877"/>
    <w:rsid w:val="0010167E"/>
    <w:rsid w:val="001356AE"/>
    <w:rsid w:val="00161E16"/>
    <w:rsid w:val="0018365A"/>
    <w:rsid w:val="001B6776"/>
    <w:rsid w:val="001C4B5C"/>
    <w:rsid w:val="001E26E1"/>
    <w:rsid w:val="001F30CC"/>
    <w:rsid w:val="00203A84"/>
    <w:rsid w:val="00203F6A"/>
    <w:rsid w:val="002C01FC"/>
    <w:rsid w:val="002D0D72"/>
    <w:rsid w:val="002F350E"/>
    <w:rsid w:val="00302AD3"/>
    <w:rsid w:val="003373DE"/>
    <w:rsid w:val="00352689"/>
    <w:rsid w:val="0035567D"/>
    <w:rsid w:val="0035749A"/>
    <w:rsid w:val="003666CA"/>
    <w:rsid w:val="003823DD"/>
    <w:rsid w:val="00394550"/>
    <w:rsid w:val="003D1DAA"/>
    <w:rsid w:val="003D5A8A"/>
    <w:rsid w:val="003E5030"/>
    <w:rsid w:val="003E6BAF"/>
    <w:rsid w:val="003F3D43"/>
    <w:rsid w:val="00400CD7"/>
    <w:rsid w:val="004352BC"/>
    <w:rsid w:val="004558D4"/>
    <w:rsid w:val="00455AF5"/>
    <w:rsid w:val="004707EA"/>
    <w:rsid w:val="00474498"/>
    <w:rsid w:val="0048609B"/>
    <w:rsid w:val="004B07C4"/>
    <w:rsid w:val="004F4A84"/>
    <w:rsid w:val="00524321"/>
    <w:rsid w:val="00527E03"/>
    <w:rsid w:val="0055607F"/>
    <w:rsid w:val="00577C13"/>
    <w:rsid w:val="00592445"/>
    <w:rsid w:val="0059250E"/>
    <w:rsid w:val="00594FCC"/>
    <w:rsid w:val="00597E44"/>
    <w:rsid w:val="005B35E3"/>
    <w:rsid w:val="005B5537"/>
    <w:rsid w:val="005D2B32"/>
    <w:rsid w:val="005D4D84"/>
    <w:rsid w:val="005E0219"/>
    <w:rsid w:val="005E326F"/>
    <w:rsid w:val="005F1A87"/>
    <w:rsid w:val="00623AE1"/>
    <w:rsid w:val="00625E4F"/>
    <w:rsid w:val="0064537F"/>
    <w:rsid w:val="0067440F"/>
    <w:rsid w:val="00674EA9"/>
    <w:rsid w:val="006825BA"/>
    <w:rsid w:val="006A58C0"/>
    <w:rsid w:val="006B03A2"/>
    <w:rsid w:val="006F3D29"/>
    <w:rsid w:val="007125BE"/>
    <w:rsid w:val="00731413"/>
    <w:rsid w:val="00735AF8"/>
    <w:rsid w:val="007560CE"/>
    <w:rsid w:val="00756C36"/>
    <w:rsid w:val="007765A8"/>
    <w:rsid w:val="00777AF9"/>
    <w:rsid w:val="007B4D6A"/>
    <w:rsid w:val="007C0CCF"/>
    <w:rsid w:val="007C50B5"/>
    <w:rsid w:val="007E1821"/>
    <w:rsid w:val="007F7DBC"/>
    <w:rsid w:val="00807FE5"/>
    <w:rsid w:val="00810230"/>
    <w:rsid w:val="008356AC"/>
    <w:rsid w:val="00885ED4"/>
    <w:rsid w:val="008A1ACA"/>
    <w:rsid w:val="008C5511"/>
    <w:rsid w:val="008C713E"/>
    <w:rsid w:val="008E4FA1"/>
    <w:rsid w:val="008E6F5A"/>
    <w:rsid w:val="0091205E"/>
    <w:rsid w:val="0092201D"/>
    <w:rsid w:val="00962386"/>
    <w:rsid w:val="009746BD"/>
    <w:rsid w:val="009D229B"/>
    <w:rsid w:val="009D6AE6"/>
    <w:rsid w:val="009E4226"/>
    <w:rsid w:val="009F3AC8"/>
    <w:rsid w:val="00A00677"/>
    <w:rsid w:val="00A00861"/>
    <w:rsid w:val="00A113FA"/>
    <w:rsid w:val="00A155C3"/>
    <w:rsid w:val="00A16B99"/>
    <w:rsid w:val="00A34EFA"/>
    <w:rsid w:val="00A543F8"/>
    <w:rsid w:val="00A55EE7"/>
    <w:rsid w:val="00A6469A"/>
    <w:rsid w:val="00A706F4"/>
    <w:rsid w:val="00A90638"/>
    <w:rsid w:val="00A93D52"/>
    <w:rsid w:val="00A96A59"/>
    <w:rsid w:val="00AC580A"/>
    <w:rsid w:val="00AD2261"/>
    <w:rsid w:val="00AD3D41"/>
    <w:rsid w:val="00AD4C60"/>
    <w:rsid w:val="00AE4955"/>
    <w:rsid w:val="00AF5E11"/>
    <w:rsid w:val="00B35B37"/>
    <w:rsid w:val="00B47614"/>
    <w:rsid w:val="00B47F54"/>
    <w:rsid w:val="00B53674"/>
    <w:rsid w:val="00B95FB4"/>
    <w:rsid w:val="00BB3C4D"/>
    <w:rsid w:val="00BF2663"/>
    <w:rsid w:val="00BF2FB7"/>
    <w:rsid w:val="00C0417A"/>
    <w:rsid w:val="00C14A25"/>
    <w:rsid w:val="00C51D84"/>
    <w:rsid w:val="00C54F74"/>
    <w:rsid w:val="00C81599"/>
    <w:rsid w:val="00CA1D6E"/>
    <w:rsid w:val="00D254CE"/>
    <w:rsid w:val="00D60BB0"/>
    <w:rsid w:val="00DB1EF7"/>
    <w:rsid w:val="00DC1106"/>
    <w:rsid w:val="00DE1D03"/>
    <w:rsid w:val="00E03DF4"/>
    <w:rsid w:val="00E10779"/>
    <w:rsid w:val="00E2792E"/>
    <w:rsid w:val="00E354EA"/>
    <w:rsid w:val="00E37DA2"/>
    <w:rsid w:val="00E43CB8"/>
    <w:rsid w:val="00E57E98"/>
    <w:rsid w:val="00E61597"/>
    <w:rsid w:val="00E63C87"/>
    <w:rsid w:val="00EB239B"/>
    <w:rsid w:val="00EB5E67"/>
    <w:rsid w:val="00ED38B9"/>
    <w:rsid w:val="00ED3C75"/>
    <w:rsid w:val="00F14430"/>
    <w:rsid w:val="00F5085E"/>
    <w:rsid w:val="00F52B83"/>
    <w:rsid w:val="00F76DFA"/>
    <w:rsid w:val="00F81DE3"/>
    <w:rsid w:val="00F823C9"/>
    <w:rsid w:val="00F94361"/>
    <w:rsid w:val="00F94E12"/>
    <w:rsid w:val="00F97593"/>
    <w:rsid w:val="00FA376E"/>
    <w:rsid w:val="00FA718F"/>
    <w:rsid w:val="00FB61A9"/>
    <w:rsid w:val="00FD21D3"/>
    <w:rsid w:val="00FF08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CEE2D81"/>
  <w15:chartTrackingRefBased/>
  <w15:docId w15:val="{43504CC8-E173-4A44-B742-555B62C1A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5EE7"/>
    <w:rPr>
      <w:rFonts w:ascii="Calibri" w:eastAsia="Times New Roman" w:hAnsi="Calibr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354EA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E354EA"/>
    <w:rPr>
      <w:rFonts w:ascii="Calibri" w:hAnsi="Calibri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7765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765A8"/>
    <w:rPr>
      <w:rFonts w:ascii="Tahoma" w:eastAsia="Times New Roman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uiPriority w:val="39"/>
    <w:rsid w:val="004558D4"/>
    <w:rPr>
      <w:rFonts w:eastAsia="Calibri" w:cs="Arial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4558D4"/>
    <w:rPr>
      <w:rFonts w:eastAsia="Calibri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E37DA2"/>
    <w:rPr>
      <w:rFonts w:eastAsia="Calibri" w:cs="Arial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E43CB8"/>
    <w:rPr>
      <w:rFonts w:eastAsia="Calibri" w:cs="Arial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00861"/>
    <w:pPr>
      <w:spacing w:before="100" w:beforeAutospacing="1" w:after="100" w:afterAutospacing="1"/>
    </w:pPr>
    <w:rPr>
      <w:rFonts w:ascii="Times New Roman" w:hAnsi="Times New Roman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423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5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3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35D590-D507-4CBA-8D8B-EB45AA7F08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8</Words>
  <Characters>2102</Characters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2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3-07-16T01:59:00Z</cp:lastPrinted>
  <dcterms:created xsi:type="dcterms:W3CDTF">2024-04-02T09:36:00Z</dcterms:created>
  <dcterms:modified xsi:type="dcterms:W3CDTF">2024-04-03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